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3" ContentType="audio/mpeg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vml" ContentType="application/vnd.openxmlformats-officedocument.vmlDrawing"/>
  <Default Extension="gif" ContentType="image/gif"/>
  <Default Extension="jpg" ContentType="image/p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media/image3.jpg" ContentType="image/jpeg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6"/>
  </p:notesMasterIdLst>
  <p:sldIdLst>
    <p:sldId id="280" r:id="rId2"/>
    <p:sldId id="354" r:id="rId3"/>
    <p:sldId id="355" r:id="rId4"/>
    <p:sldId id="356" r:id="rId5"/>
    <p:sldId id="357" r:id="rId6"/>
    <p:sldId id="358" r:id="rId7"/>
    <p:sldId id="333" r:id="rId8"/>
    <p:sldId id="261" r:id="rId9"/>
    <p:sldId id="292" r:id="rId10"/>
    <p:sldId id="306" r:id="rId11"/>
    <p:sldId id="293" r:id="rId12"/>
    <p:sldId id="297" r:id="rId13"/>
    <p:sldId id="334" r:id="rId14"/>
    <p:sldId id="359" r:id="rId15"/>
    <p:sldId id="267" r:id="rId16"/>
    <p:sldId id="335" r:id="rId17"/>
    <p:sldId id="296" r:id="rId18"/>
    <p:sldId id="304" r:id="rId19"/>
    <p:sldId id="360" r:id="rId20"/>
    <p:sldId id="337" r:id="rId21"/>
    <p:sldId id="339" r:id="rId22"/>
    <p:sldId id="340" r:id="rId23"/>
    <p:sldId id="338" r:id="rId24"/>
    <p:sldId id="343" r:id="rId25"/>
    <p:sldId id="346" r:id="rId26"/>
    <p:sldId id="347" r:id="rId27"/>
    <p:sldId id="348" r:id="rId28"/>
    <p:sldId id="349" r:id="rId29"/>
    <p:sldId id="341" r:id="rId30"/>
    <p:sldId id="350" r:id="rId31"/>
    <p:sldId id="351" r:id="rId32"/>
    <p:sldId id="352" r:id="rId33"/>
    <p:sldId id="353" r:id="rId34"/>
    <p:sldId id="289" r:id="rId3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040" autoAdjust="0"/>
    <p:restoredTop sz="94660"/>
  </p:normalViewPr>
  <p:slideViewPr>
    <p:cSldViewPr snapToGrid="0">
      <p:cViewPr varScale="1">
        <p:scale>
          <a:sx n="88" d="100"/>
          <a:sy n="88" d="100"/>
        </p:scale>
        <p:origin x="403" y="6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4" Type="http://schemas.openxmlformats.org/officeDocument/2006/relationships/image" Target="../media/image9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4" Type="http://schemas.openxmlformats.org/officeDocument/2006/relationships/image" Target="../media/image12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Relationship Id="rId9" Type="http://schemas.openxmlformats.org/officeDocument/2006/relationships/image" Target="../media/image6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image" Target="../media/image76.wmf"/><Relationship Id="rId7" Type="http://schemas.openxmlformats.org/officeDocument/2006/relationships/image" Target="../media/image78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7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691D706-6DD3-4667-AFA6-8DA8AE40F3D0}" type="datetimeFigureOut">
              <a:rPr lang="en-US" smtClean="0"/>
              <a:t>25/10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541BE77-91A3-4C90-84B4-311848BC92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34729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Hướ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ẫn</a:t>
            </a:r>
            <a:r>
              <a:rPr lang="en-US" baseline="0" dirty="0" smtClean="0"/>
              <a:t>: Click </a:t>
            </a:r>
            <a:r>
              <a:rPr lang="en-US" baseline="0" dirty="0" err="1" smtClean="0"/>
              <a:t>v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á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ố</a:t>
            </a:r>
            <a:r>
              <a:rPr lang="en-US" baseline="0" dirty="0" smtClean="0"/>
              <a:t> 1, 2, 3, 4 </a:t>
            </a:r>
            <a:r>
              <a:rPr lang="en-US" baseline="0" dirty="0" err="1" smtClean="0"/>
              <a:t>để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uyển</a:t>
            </a:r>
            <a:r>
              <a:rPr lang="en-US" baseline="0" dirty="0" smtClean="0"/>
              <a:t> sang slide </a:t>
            </a:r>
            <a:r>
              <a:rPr lang="en-US" baseline="0" dirty="0" err="1" smtClean="0"/>
              <a:t>câ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ỏ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ươ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ứng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sa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h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ờ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â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ỏi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ấ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ô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ao</a:t>
            </a:r>
            <a:r>
              <a:rPr lang="en-US" baseline="0" dirty="0" smtClean="0"/>
              <a:t> ở slide </a:t>
            </a:r>
            <a:r>
              <a:rPr lang="en-US" baseline="0" dirty="0" err="1" smtClean="0"/>
              <a:t>câ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ỏ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ể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uyể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ề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a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ả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hép</a:t>
            </a:r>
            <a:r>
              <a:rPr lang="en-US" baseline="0" dirty="0" smtClean="0"/>
              <a:t> ban </a:t>
            </a:r>
            <a:r>
              <a:rPr lang="en-US" baseline="0" dirty="0" err="1" smtClean="0"/>
              <a:t>đầu</a:t>
            </a:r>
            <a:r>
              <a:rPr lang="en-US" baseline="0" dirty="0" smtClean="0"/>
              <a:t>.</a:t>
            </a:r>
          </a:p>
          <a:p>
            <a:r>
              <a:rPr lang="en-US" baseline="0" dirty="0" err="1" smtClean="0"/>
              <a:t>Nếu</a:t>
            </a:r>
            <a:r>
              <a:rPr lang="en-US" baseline="0" dirty="0" smtClean="0"/>
              <a:t> HS </a:t>
            </a:r>
            <a:r>
              <a:rPr lang="en-US" baseline="0" dirty="0" err="1" smtClean="0"/>
              <a:t>tr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ờ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úng</a:t>
            </a:r>
            <a:r>
              <a:rPr lang="en-US" baseline="0" dirty="0" smtClean="0"/>
              <a:t>, click </a:t>
            </a:r>
            <a:r>
              <a:rPr lang="en-US" baseline="0" dirty="0" err="1" smtClean="0"/>
              <a:t>v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ề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ả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hép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ể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ở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ì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ả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ẩ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a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ả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hép</a:t>
            </a:r>
            <a:r>
              <a:rPr lang="en-US" baseline="0" dirty="0" smtClean="0"/>
              <a:t>.</a:t>
            </a:r>
          </a:p>
          <a:p>
            <a:r>
              <a:rPr lang="en-US" baseline="0" dirty="0" err="1" smtClean="0"/>
              <a:t>Sa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h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ấ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ả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hép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ượ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ở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ấ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ừ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iể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á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ể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ở</a:t>
            </a:r>
            <a:r>
              <a:rPr lang="en-US" baseline="0" dirty="0" smtClean="0"/>
              <a:t> </a:t>
            </a:r>
            <a:r>
              <a:rPr lang="en-US" baseline="0" dirty="0" err="1" smtClean="0"/>
              <a:t>ra</a:t>
            </a:r>
            <a:r>
              <a:rPr lang="en-US" baseline="0" dirty="0" smtClean="0"/>
              <a:t> TÊN </a:t>
            </a:r>
            <a:r>
              <a:rPr lang="en-US" baseline="0" dirty="0" err="1" smtClean="0"/>
              <a:t>biể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áo</a:t>
            </a:r>
            <a:r>
              <a:rPr lang="en-US" baseline="0" dirty="0" smtClean="0"/>
              <a:t>;</a:t>
            </a:r>
          </a:p>
          <a:p>
            <a:r>
              <a:rPr lang="en-US" baseline="0" dirty="0" err="1" smtClean="0"/>
              <a:t>Cuố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ù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ấ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ô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a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ể</a:t>
            </a:r>
            <a:r>
              <a:rPr lang="en-US" baseline="0" dirty="0" smtClean="0"/>
              <a:t> di </a:t>
            </a:r>
            <a:r>
              <a:rPr lang="en-US" baseline="0" dirty="0" err="1" smtClean="0"/>
              <a:t>chuyển</a:t>
            </a:r>
            <a:r>
              <a:rPr lang="en-US" baseline="0" dirty="0" smtClean="0"/>
              <a:t> 2 </a:t>
            </a:r>
            <a:r>
              <a:rPr lang="en-US" baseline="0" dirty="0" err="1" smtClean="0"/>
              <a:t>biể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á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ù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hau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đặ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ấ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ề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à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ới</a:t>
            </a:r>
            <a:r>
              <a:rPr lang="en-US" baseline="0" dirty="0" smtClean="0"/>
              <a:t>.</a:t>
            </a:r>
          </a:p>
          <a:p>
            <a:r>
              <a:rPr lang="en-US" baseline="0" dirty="0" err="1" smtClean="0"/>
              <a:t>Â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ì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ũ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ên</a:t>
            </a:r>
            <a:r>
              <a:rPr lang="en-US" baseline="0" dirty="0" smtClean="0"/>
              <a:t> ở </a:t>
            </a:r>
            <a:r>
              <a:rPr lang="en-US" baseline="0" dirty="0" err="1" smtClean="0"/>
              <a:t>gó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hả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à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ì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uyển</a:t>
            </a:r>
            <a:r>
              <a:rPr lang="en-US" baseline="0" dirty="0" smtClean="0"/>
              <a:t> sang slide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à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ớ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307702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Đáp</a:t>
            </a:r>
            <a:r>
              <a:rPr lang="en-US" baseline="0"/>
              <a:t> án B đúng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8F6036-E835-44CB-A25A-34C755DFD5D4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114131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Đáp</a:t>
            </a:r>
            <a:r>
              <a:rPr lang="en-US" baseline="0"/>
              <a:t> án B đúng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8F6036-E835-44CB-A25A-34C755DFD5D4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048988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Ấ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ừng</a:t>
            </a:r>
            <a:r>
              <a:rPr lang="en-US" baseline="0" dirty="0" smtClean="0"/>
              <a:t> ô </a:t>
            </a:r>
            <a:r>
              <a:rPr lang="en-US" baseline="0" dirty="0" err="1" smtClean="0"/>
              <a:t>đáp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ể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iệ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ấu</a:t>
            </a:r>
            <a:r>
              <a:rPr lang="en-US" baseline="0" dirty="0" smtClean="0"/>
              <a:t> X </a:t>
            </a:r>
            <a:r>
              <a:rPr lang="en-US" baseline="0" dirty="0" err="1" smtClean="0"/>
              <a:t>hoặ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ấu</a:t>
            </a:r>
            <a:r>
              <a:rPr lang="en-US" baseline="0" dirty="0" smtClean="0"/>
              <a:t> ‘</a:t>
            </a:r>
            <a:r>
              <a:rPr lang="en-US" baseline="0" dirty="0" err="1" smtClean="0"/>
              <a:t>tíc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xanh</a:t>
            </a:r>
            <a:r>
              <a:rPr lang="en-US" baseline="0" dirty="0" smtClean="0"/>
              <a:t>’</a:t>
            </a:r>
          </a:p>
          <a:p>
            <a:r>
              <a:rPr lang="en-US" baseline="0" dirty="0" err="1" smtClean="0"/>
              <a:t>Ấ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ố</a:t>
            </a:r>
            <a:r>
              <a:rPr lang="en-US" baseline="0" dirty="0" smtClean="0"/>
              <a:t> 15 </a:t>
            </a:r>
            <a:r>
              <a:rPr lang="en-US" baseline="0" dirty="0" err="1" smtClean="0"/>
              <a:t>để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ạy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iây</a:t>
            </a:r>
            <a:endParaRPr lang="en-US" baseline="0" dirty="0" smtClean="0"/>
          </a:p>
          <a:p>
            <a:r>
              <a:rPr lang="en-US" baseline="0" dirty="0" err="1" smtClean="0"/>
              <a:t>Ấ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ô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ao</a:t>
            </a:r>
            <a:r>
              <a:rPr lang="en-US" baseline="0" dirty="0" smtClean="0"/>
              <a:t> back </a:t>
            </a:r>
            <a:r>
              <a:rPr lang="en-US" baseline="0" dirty="0" err="1" smtClean="0"/>
              <a:t>để</a:t>
            </a:r>
            <a:r>
              <a:rPr lang="en-US" baseline="0" dirty="0" smtClean="0"/>
              <a:t> quay </a:t>
            </a:r>
            <a:r>
              <a:rPr lang="en-US" baseline="0" dirty="0" err="1" smtClean="0"/>
              <a:t>trở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ạ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a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ả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hép</a:t>
            </a:r>
            <a:r>
              <a:rPr lang="en-US" baseline="0" dirty="0" smtClean="0"/>
              <a:t> ban </a:t>
            </a:r>
            <a:r>
              <a:rPr lang="en-US" baseline="0" dirty="0" err="1" smtClean="0"/>
              <a:t>đầ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279696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Ấ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ừng</a:t>
            </a:r>
            <a:r>
              <a:rPr lang="en-US" baseline="0" dirty="0" smtClean="0"/>
              <a:t> ô </a:t>
            </a:r>
            <a:r>
              <a:rPr lang="en-US" baseline="0" dirty="0" err="1" smtClean="0"/>
              <a:t>đáp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ể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iệ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ấu</a:t>
            </a:r>
            <a:r>
              <a:rPr lang="en-US" baseline="0" dirty="0" smtClean="0"/>
              <a:t> X </a:t>
            </a:r>
            <a:r>
              <a:rPr lang="en-US" baseline="0" dirty="0" err="1" smtClean="0"/>
              <a:t>hoặ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ấu</a:t>
            </a:r>
            <a:r>
              <a:rPr lang="en-US" baseline="0" dirty="0" smtClean="0"/>
              <a:t> ‘</a:t>
            </a:r>
            <a:r>
              <a:rPr lang="en-US" baseline="0" dirty="0" err="1" smtClean="0"/>
              <a:t>tíc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xanh</a:t>
            </a:r>
            <a:r>
              <a:rPr lang="en-US" baseline="0" dirty="0" smtClean="0"/>
              <a:t>’</a:t>
            </a:r>
          </a:p>
          <a:p>
            <a:r>
              <a:rPr lang="en-US" baseline="0" dirty="0" err="1" smtClean="0"/>
              <a:t>Ấ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ố</a:t>
            </a:r>
            <a:r>
              <a:rPr lang="en-US" baseline="0" dirty="0" smtClean="0"/>
              <a:t> 15 </a:t>
            </a:r>
            <a:r>
              <a:rPr lang="en-US" baseline="0" dirty="0" err="1" smtClean="0"/>
              <a:t>để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ạy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iây</a:t>
            </a:r>
            <a:endParaRPr lang="en-US" baseline="0" dirty="0" smtClean="0"/>
          </a:p>
          <a:p>
            <a:r>
              <a:rPr lang="en-US" baseline="0" dirty="0" err="1" smtClean="0"/>
              <a:t>Ấ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ô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ao</a:t>
            </a:r>
            <a:r>
              <a:rPr lang="en-US" baseline="0" dirty="0" smtClean="0"/>
              <a:t> back </a:t>
            </a:r>
            <a:r>
              <a:rPr lang="en-US" baseline="0" dirty="0" err="1" smtClean="0"/>
              <a:t>để</a:t>
            </a:r>
            <a:r>
              <a:rPr lang="en-US" baseline="0" dirty="0" smtClean="0"/>
              <a:t> quay </a:t>
            </a:r>
            <a:r>
              <a:rPr lang="en-US" baseline="0" dirty="0" err="1" smtClean="0"/>
              <a:t>trở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ạ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a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ả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hép</a:t>
            </a:r>
            <a:r>
              <a:rPr lang="en-US" baseline="0" dirty="0" smtClean="0"/>
              <a:t> ban </a:t>
            </a:r>
            <a:r>
              <a:rPr lang="en-US" baseline="0" dirty="0" err="1" smtClean="0"/>
              <a:t>đầu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762772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Ấ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ừng</a:t>
            </a:r>
            <a:r>
              <a:rPr lang="en-US" baseline="0" dirty="0" smtClean="0"/>
              <a:t> ô </a:t>
            </a:r>
            <a:r>
              <a:rPr lang="en-US" baseline="0" dirty="0" err="1" smtClean="0"/>
              <a:t>đáp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ể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iệ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ấu</a:t>
            </a:r>
            <a:r>
              <a:rPr lang="en-US" baseline="0" dirty="0" smtClean="0"/>
              <a:t> X </a:t>
            </a:r>
            <a:r>
              <a:rPr lang="en-US" baseline="0" dirty="0" err="1" smtClean="0"/>
              <a:t>hoặ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ấu</a:t>
            </a:r>
            <a:r>
              <a:rPr lang="en-US" baseline="0" dirty="0" smtClean="0"/>
              <a:t> ‘</a:t>
            </a:r>
            <a:r>
              <a:rPr lang="en-US" baseline="0" dirty="0" err="1" smtClean="0"/>
              <a:t>tíc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xanh</a:t>
            </a:r>
            <a:r>
              <a:rPr lang="en-US" baseline="0" dirty="0" smtClean="0"/>
              <a:t>’</a:t>
            </a:r>
          </a:p>
          <a:p>
            <a:r>
              <a:rPr lang="en-US" baseline="0" dirty="0" err="1" smtClean="0"/>
              <a:t>Ấ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ố</a:t>
            </a:r>
            <a:r>
              <a:rPr lang="en-US" baseline="0" dirty="0" smtClean="0"/>
              <a:t> 15 </a:t>
            </a:r>
            <a:r>
              <a:rPr lang="en-US" baseline="0" dirty="0" err="1" smtClean="0"/>
              <a:t>để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ạy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iây</a:t>
            </a:r>
            <a:endParaRPr lang="en-US" baseline="0" dirty="0" smtClean="0"/>
          </a:p>
          <a:p>
            <a:r>
              <a:rPr lang="en-US" baseline="0" dirty="0" err="1" smtClean="0"/>
              <a:t>Ấ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ô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ao</a:t>
            </a:r>
            <a:r>
              <a:rPr lang="en-US" baseline="0" dirty="0" smtClean="0"/>
              <a:t> back </a:t>
            </a:r>
            <a:r>
              <a:rPr lang="en-US" baseline="0" dirty="0" err="1" smtClean="0"/>
              <a:t>để</a:t>
            </a:r>
            <a:r>
              <a:rPr lang="en-US" baseline="0" dirty="0" smtClean="0"/>
              <a:t> quay </a:t>
            </a:r>
            <a:r>
              <a:rPr lang="en-US" baseline="0" dirty="0" err="1" smtClean="0"/>
              <a:t>trở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ạ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a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ả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hép</a:t>
            </a:r>
            <a:r>
              <a:rPr lang="en-US" baseline="0" dirty="0" smtClean="0"/>
              <a:t> ban </a:t>
            </a:r>
            <a:r>
              <a:rPr lang="en-US" baseline="0" dirty="0" err="1" smtClean="0"/>
              <a:t>đầu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194379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aseline="0" dirty="0" err="1" smtClean="0"/>
              <a:t>Ấ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ố</a:t>
            </a:r>
            <a:r>
              <a:rPr lang="en-US" baseline="0" dirty="0" smtClean="0"/>
              <a:t> 15 </a:t>
            </a:r>
            <a:r>
              <a:rPr lang="en-US" baseline="0" dirty="0" err="1" smtClean="0"/>
              <a:t>để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ạy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iây</a:t>
            </a:r>
            <a:endParaRPr lang="en-US" baseline="0" dirty="0" smtClean="0"/>
          </a:p>
          <a:p>
            <a:r>
              <a:rPr lang="en-US" baseline="0" dirty="0" err="1" smtClean="0"/>
              <a:t>Ấ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ô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ao</a:t>
            </a:r>
            <a:r>
              <a:rPr lang="en-US" baseline="0" dirty="0" smtClean="0"/>
              <a:t> back </a:t>
            </a:r>
            <a:r>
              <a:rPr lang="en-US" baseline="0" dirty="0" err="1" smtClean="0"/>
              <a:t>để</a:t>
            </a:r>
            <a:r>
              <a:rPr lang="en-US" baseline="0" dirty="0" smtClean="0"/>
              <a:t> quay </a:t>
            </a:r>
            <a:r>
              <a:rPr lang="en-US" baseline="0" dirty="0" err="1" smtClean="0"/>
              <a:t>trở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ạ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a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ả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hép</a:t>
            </a:r>
            <a:r>
              <a:rPr lang="en-US" baseline="0" dirty="0" smtClean="0"/>
              <a:t> ban </a:t>
            </a:r>
            <a:r>
              <a:rPr lang="en-US" baseline="0" dirty="0" err="1" smtClean="0"/>
              <a:t>đầu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295348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262974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CD9A03-E9E6-4FD3-8B85-E935550A749F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369197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CD9A03-E9E6-4FD3-8B85-E935550A749F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778906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Đáp</a:t>
            </a:r>
            <a:r>
              <a:rPr lang="en-US" baseline="0"/>
              <a:t> án B đúng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8F6036-E835-44CB-A25A-34C755DFD5D4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33266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BD9C93-6004-47D1-8651-81A55D6BDC89}" type="datetimeFigureOut">
              <a:rPr lang="en-US" smtClean="0"/>
              <a:t>25/1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5E27BD-232B-4FAB-BEAF-D89E6D583E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47900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BD9C93-6004-47D1-8651-81A55D6BDC89}" type="datetimeFigureOut">
              <a:rPr lang="en-US" smtClean="0"/>
              <a:t>25/1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5E27BD-232B-4FAB-BEAF-D89E6D583E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18464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BD9C93-6004-47D1-8651-81A55D6BDC89}" type="datetimeFigureOut">
              <a:rPr lang="en-US" smtClean="0"/>
              <a:t>25/1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5E27BD-232B-4FAB-BEAF-D89E6D583E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844810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11" name="组合 10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200467" y="1768497"/>
            <a:ext cx="900000" cy="432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35" name="矩形: 一个圆顶角，剪去另一个顶角 34"/>
          <p:cNvSpPr/>
          <p:nvPr userDrawn="1"/>
        </p:nvSpPr>
        <p:spPr>
          <a:xfrm rot="5400000" flipV="1">
            <a:off x="72196" y="875696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9226635"/>
      </p:ext>
    </p:extLst>
  </p:cSld>
  <p:clrMapOvr>
    <a:masterClrMapping/>
  </p:clrMapOvr>
  <p:transition spd="slow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2" name="流程图: 接点 41"/>
          <p:cNvSpPr/>
          <p:nvPr userDrawn="1"/>
        </p:nvSpPr>
        <p:spPr>
          <a:xfrm>
            <a:off x="958298" y="457147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3" name="空心弧 18"/>
          <p:cNvSpPr/>
          <p:nvPr userDrawn="1"/>
        </p:nvSpPr>
        <p:spPr>
          <a:xfrm rot="5400000">
            <a:off x="932740" y="187158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4" name="流程图: 接点 43"/>
          <p:cNvSpPr/>
          <p:nvPr userDrawn="1"/>
        </p:nvSpPr>
        <p:spPr>
          <a:xfrm>
            <a:off x="2145020" y="457147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5" name="空心弧 18"/>
          <p:cNvSpPr/>
          <p:nvPr userDrawn="1"/>
        </p:nvSpPr>
        <p:spPr>
          <a:xfrm rot="5400000">
            <a:off x="2119462" y="187158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6" name="流程图: 接点 45"/>
          <p:cNvSpPr/>
          <p:nvPr userDrawn="1"/>
        </p:nvSpPr>
        <p:spPr>
          <a:xfrm>
            <a:off x="3309055" y="460134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7" name="空心弧 18"/>
          <p:cNvSpPr/>
          <p:nvPr userDrawn="1"/>
        </p:nvSpPr>
        <p:spPr>
          <a:xfrm rot="5400000">
            <a:off x="3283497" y="190145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5400000" flipV="1">
            <a:off x="77407" y="868048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48" name="流程图: 接点 47"/>
          <p:cNvSpPr/>
          <p:nvPr userDrawn="1"/>
        </p:nvSpPr>
        <p:spPr>
          <a:xfrm>
            <a:off x="4693347" y="455654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9" name="空心弧 18"/>
          <p:cNvSpPr/>
          <p:nvPr userDrawn="1"/>
        </p:nvSpPr>
        <p:spPr>
          <a:xfrm rot="5400000">
            <a:off x="4667789" y="185665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0" name="流程图: 接点 49"/>
          <p:cNvSpPr/>
          <p:nvPr userDrawn="1"/>
        </p:nvSpPr>
        <p:spPr>
          <a:xfrm>
            <a:off x="5880069" y="455654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1" name="空心弧 18"/>
          <p:cNvSpPr/>
          <p:nvPr userDrawn="1"/>
        </p:nvSpPr>
        <p:spPr>
          <a:xfrm rot="5400000">
            <a:off x="5854511" y="185665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2" name="流程图: 接点 51"/>
          <p:cNvSpPr/>
          <p:nvPr userDrawn="1"/>
        </p:nvSpPr>
        <p:spPr>
          <a:xfrm>
            <a:off x="7044104" y="458641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3" name="空心弧 18"/>
          <p:cNvSpPr/>
          <p:nvPr userDrawn="1"/>
        </p:nvSpPr>
        <p:spPr>
          <a:xfrm rot="5400000">
            <a:off x="7018546" y="188652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4" name="流程图: 接点 53"/>
          <p:cNvSpPr/>
          <p:nvPr userDrawn="1"/>
        </p:nvSpPr>
        <p:spPr>
          <a:xfrm>
            <a:off x="8383649" y="450270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5" name="空心弧 18"/>
          <p:cNvSpPr/>
          <p:nvPr userDrawn="1"/>
        </p:nvSpPr>
        <p:spPr>
          <a:xfrm rot="5400000">
            <a:off x="8358091" y="180281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6" name="流程图: 接点 55"/>
          <p:cNvSpPr/>
          <p:nvPr userDrawn="1"/>
        </p:nvSpPr>
        <p:spPr>
          <a:xfrm>
            <a:off x="9570371" y="450270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7" name="空心弧 18"/>
          <p:cNvSpPr/>
          <p:nvPr userDrawn="1"/>
        </p:nvSpPr>
        <p:spPr>
          <a:xfrm rot="5400000">
            <a:off x="9544813" y="180281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8" name="流程图: 接点 57"/>
          <p:cNvSpPr/>
          <p:nvPr userDrawn="1"/>
        </p:nvSpPr>
        <p:spPr>
          <a:xfrm>
            <a:off x="10734406" y="453257"/>
            <a:ext cx="288000" cy="288162"/>
          </a:xfrm>
          <a:prstGeom prst="flowChartConnector">
            <a:avLst/>
          </a:prstGeom>
          <a:solidFill>
            <a:srgbClr val="0092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9" name="空心弧 18"/>
          <p:cNvSpPr/>
          <p:nvPr userDrawn="1"/>
        </p:nvSpPr>
        <p:spPr>
          <a:xfrm rot="5400000">
            <a:off x="10708848" y="183268"/>
            <a:ext cx="446614" cy="353318"/>
          </a:xfrm>
          <a:custGeom>
            <a:avLst/>
            <a:gdLst>
              <a:gd name="connsiteX0" fmla="*/ 78598 w 503582"/>
              <a:gd name="connsiteY0" fmla="*/ 331635 h 384313"/>
              <a:gd name="connsiteX1" fmla="*/ 98097 w 503582"/>
              <a:gd name="connsiteY1" fmla="*/ 39951 h 384313"/>
              <a:gd name="connsiteX2" fmla="*/ 381725 w 503582"/>
              <a:gd name="connsiteY2" fmla="*/ 27562 h 384313"/>
              <a:gd name="connsiteX3" fmla="*/ 447048 w 503582"/>
              <a:gd name="connsiteY3" fmla="*/ 313482 h 384313"/>
              <a:gd name="connsiteX4" fmla="*/ 355403 w 503582"/>
              <a:gd name="connsiteY4" fmla="*/ 256537 h 384313"/>
              <a:gd name="connsiteX5" fmla="*/ 315646 w 503582"/>
              <a:gd name="connsiteY5" fmla="*/ 111270 h 384313"/>
              <a:gd name="connsiteX6" fmla="*/ 174496 w 503582"/>
              <a:gd name="connsiteY6" fmla="*/ 115611 h 384313"/>
              <a:gd name="connsiteX7" fmla="*/ 162674 w 503582"/>
              <a:gd name="connsiteY7" fmla="*/ 263928 h 384313"/>
              <a:gd name="connsiteX8" fmla="*/ 78598 w 503582"/>
              <a:gd name="connsiteY8" fmla="*/ 331635 h 384313"/>
              <a:gd name="connsiteX0-1" fmla="*/ 78600 w 503614"/>
              <a:gd name="connsiteY0-2" fmla="*/ 331635 h 353527"/>
              <a:gd name="connsiteX1-3" fmla="*/ 98099 w 503614"/>
              <a:gd name="connsiteY1-4" fmla="*/ 39951 h 353527"/>
              <a:gd name="connsiteX2-5" fmla="*/ 381727 w 503614"/>
              <a:gd name="connsiteY2-6" fmla="*/ 27562 h 353527"/>
              <a:gd name="connsiteX3-7" fmla="*/ 447050 w 503614"/>
              <a:gd name="connsiteY3-8" fmla="*/ 313482 h 353527"/>
              <a:gd name="connsiteX4-9" fmla="*/ 355405 w 503614"/>
              <a:gd name="connsiteY4-10" fmla="*/ 256537 h 353527"/>
              <a:gd name="connsiteX5-11" fmla="*/ 315648 w 503614"/>
              <a:gd name="connsiteY5-12" fmla="*/ 111270 h 353527"/>
              <a:gd name="connsiteX6-13" fmla="*/ 174498 w 503614"/>
              <a:gd name="connsiteY6-14" fmla="*/ 115611 h 353527"/>
              <a:gd name="connsiteX7-15" fmla="*/ 162676 w 503614"/>
              <a:gd name="connsiteY7-16" fmla="*/ 263928 h 353527"/>
              <a:gd name="connsiteX8-17" fmla="*/ 156570 w 503614"/>
              <a:gd name="connsiteY8-18" fmla="*/ 351524 h 353527"/>
              <a:gd name="connsiteX9" fmla="*/ 78600 w 503614"/>
              <a:gd name="connsiteY9" fmla="*/ 331635 h 353527"/>
              <a:gd name="connsiteX0-19" fmla="*/ 78600 w 503614"/>
              <a:gd name="connsiteY0-20" fmla="*/ 331635 h 353527"/>
              <a:gd name="connsiteX1-21" fmla="*/ 98099 w 503614"/>
              <a:gd name="connsiteY1-22" fmla="*/ 39951 h 353527"/>
              <a:gd name="connsiteX2-23" fmla="*/ 381727 w 503614"/>
              <a:gd name="connsiteY2-24" fmla="*/ 27562 h 353527"/>
              <a:gd name="connsiteX3-25" fmla="*/ 447050 w 503614"/>
              <a:gd name="connsiteY3-26" fmla="*/ 313482 h 353527"/>
              <a:gd name="connsiteX4-27" fmla="*/ 355405 w 503614"/>
              <a:gd name="connsiteY4-28" fmla="*/ 256537 h 353527"/>
              <a:gd name="connsiteX5-29" fmla="*/ 315648 w 503614"/>
              <a:gd name="connsiteY5-30" fmla="*/ 111270 h 353527"/>
              <a:gd name="connsiteX6-31" fmla="*/ 174498 w 503614"/>
              <a:gd name="connsiteY6-32" fmla="*/ 115611 h 353527"/>
              <a:gd name="connsiteX7-33" fmla="*/ 162676 w 503614"/>
              <a:gd name="connsiteY7-34" fmla="*/ 263928 h 353527"/>
              <a:gd name="connsiteX8-35" fmla="*/ 156570 w 503614"/>
              <a:gd name="connsiteY8-36" fmla="*/ 351524 h 353527"/>
              <a:gd name="connsiteX9-37" fmla="*/ 78600 w 503614"/>
              <a:gd name="connsiteY9-38" fmla="*/ 331635 h 353527"/>
              <a:gd name="connsiteX0-39" fmla="*/ 78600 w 503614"/>
              <a:gd name="connsiteY0-40" fmla="*/ 331635 h 353527"/>
              <a:gd name="connsiteX1-41" fmla="*/ 98099 w 503614"/>
              <a:gd name="connsiteY1-42" fmla="*/ 39951 h 353527"/>
              <a:gd name="connsiteX2-43" fmla="*/ 381727 w 503614"/>
              <a:gd name="connsiteY2-44" fmla="*/ 27562 h 353527"/>
              <a:gd name="connsiteX3-45" fmla="*/ 447050 w 503614"/>
              <a:gd name="connsiteY3-46" fmla="*/ 313482 h 353527"/>
              <a:gd name="connsiteX4-47" fmla="*/ 372777 w 503614"/>
              <a:gd name="connsiteY4-48" fmla="*/ 321056 h 353527"/>
              <a:gd name="connsiteX5-49" fmla="*/ 355405 w 503614"/>
              <a:gd name="connsiteY5-50" fmla="*/ 256537 h 353527"/>
              <a:gd name="connsiteX6-51" fmla="*/ 315648 w 503614"/>
              <a:gd name="connsiteY6-52" fmla="*/ 111270 h 353527"/>
              <a:gd name="connsiteX7-53" fmla="*/ 174498 w 503614"/>
              <a:gd name="connsiteY7-54" fmla="*/ 115611 h 353527"/>
              <a:gd name="connsiteX8-55" fmla="*/ 162676 w 503614"/>
              <a:gd name="connsiteY8-56" fmla="*/ 263928 h 353527"/>
              <a:gd name="connsiteX9-57" fmla="*/ 156570 w 503614"/>
              <a:gd name="connsiteY9-58" fmla="*/ 351524 h 353527"/>
              <a:gd name="connsiteX10" fmla="*/ 78600 w 503614"/>
              <a:gd name="connsiteY10" fmla="*/ 331635 h 353527"/>
              <a:gd name="connsiteX0-59" fmla="*/ 78600 w 465644"/>
              <a:gd name="connsiteY0-60" fmla="*/ 335721 h 367308"/>
              <a:gd name="connsiteX1-61" fmla="*/ 98099 w 465644"/>
              <a:gd name="connsiteY1-62" fmla="*/ 44037 h 367308"/>
              <a:gd name="connsiteX2-63" fmla="*/ 381727 w 465644"/>
              <a:gd name="connsiteY2-64" fmla="*/ 31648 h 367308"/>
              <a:gd name="connsiteX3-65" fmla="*/ 420858 w 465644"/>
              <a:gd name="connsiteY3-66" fmla="*/ 348524 h 367308"/>
              <a:gd name="connsiteX4-67" fmla="*/ 372777 w 465644"/>
              <a:gd name="connsiteY4-68" fmla="*/ 325142 h 367308"/>
              <a:gd name="connsiteX5-69" fmla="*/ 355405 w 465644"/>
              <a:gd name="connsiteY5-70" fmla="*/ 260623 h 367308"/>
              <a:gd name="connsiteX6-71" fmla="*/ 315648 w 465644"/>
              <a:gd name="connsiteY6-72" fmla="*/ 115356 h 367308"/>
              <a:gd name="connsiteX7-73" fmla="*/ 174498 w 465644"/>
              <a:gd name="connsiteY7-74" fmla="*/ 119697 h 367308"/>
              <a:gd name="connsiteX8-75" fmla="*/ 162676 w 465644"/>
              <a:gd name="connsiteY8-76" fmla="*/ 268014 h 367308"/>
              <a:gd name="connsiteX9-77" fmla="*/ 156570 w 465644"/>
              <a:gd name="connsiteY9-78" fmla="*/ 355610 h 367308"/>
              <a:gd name="connsiteX10-79" fmla="*/ 78600 w 465644"/>
              <a:gd name="connsiteY10-80" fmla="*/ 335721 h 367308"/>
              <a:gd name="connsiteX0-81" fmla="*/ 78600 w 482853"/>
              <a:gd name="connsiteY0-82" fmla="*/ 326296 h 357883"/>
              <a:gd name="connsiteX1-83" fmla="*/ 98099 w 482853"/>
              <a:gd name="connsiteY1-84" fmla="*/ 34612 h 357883"/>
              <a:gd name="connsiteX2-85" fmla="*/ 381727 w 482853"/>
              <a:gd name="connsiteY2-86" fmla="*/ 22223 h 357883"/>
              <a:gd name="connsiteX3-87" fmla="*/ 482310 w 482853"/>
              <a:gd name="connsiteY3-88" fmla="*/ 199034 h 357883"/>
              <a:gd name="connsiteX4-89" fmla="*/ 420858 w 482853"/>
              <a:gd name="connsiteY4-90" fmla="*/ 339099 h 357883"/>
              <a:gd name="connsiteX5-91" fmla="*/ 372777 w 482853"/>
              <a:gd name="connsiteY5-92" fmla="*/ 315717 h 357883"/>
              <a:gd name="connsiteX6-93" fmla="*/ 355405 w 482853"/>
              <a:gd name="connsiteY6-94" fmla="*/ 251198 h 357883"/>
              <a:gd name="connsiteX7-95" fmla="*/ 315648 w 482853"/>
              <a:gd name="connsiteY7-96" fmla="*/ 105931 h 357883"/>
              <a:gd name="connsiteX8-97" fmla="*/ 174498 w 482853"/>
              <a:gd name="connsiteY8-98" fmla="*/ 110272 h 357883"/>
              <a:gd name="connsiteX9-99" fmla="*/ 162676 w 482853"/>
              <a:gd name="connsiteY9-100" fmla="*/ 258589 h 357883"/>
              <a:gd name="connsiteX10-101" fmla="*/ 156570 w 482853"/>
              <a:gd name="connsiteY10-102" fmla="*/ 346185 h 357883"/>
              <a:gd name="connsiteX11" fmla="*/ 78600 w 482853"/>
              <a:gd name="connsiteY11" fmla="*/ 326296 h 357883"/>
              <a:gd name="connsiteX0-103" fmla="*/ 78600 w 482853"/>
              <a:gd name="connsiteY0-104" fmla="*/ 326296 h 357883"/>
              <a:gd name="connsiteX1-105" fmla="*/ 98099 w 482853"/>
              <a:gd name="connsiteY1-106" fmla="*/ 34612 h 357883"/>
              <a:gd name="connsiteX2-107" fmla="*/ 381727 w 482853"/>
              <a:gd name="connsiteY2-108" fmla="*/ 22223 h 357883"/>
              <a:gd name="connsiteX3-109" fmla="*/ 482310 w 482853"/>
              <a:gd name="connsiteY3-110" fmla="*/ 199034 h 357883"/>
              <a:gd name="connsiteX4-111" fmla="*/ 420858 w 482853"/>
              <a:gd name="connsiteY4-112" fmla="*/ 339099 h 357883"/>
              <a:gd name="connsiteX5-113" fmla="*/ 372777 w 482853"/>
              <a:gd name="connsiteY5-114" fmla="*/ 315717 h 357883"/>
              <a:gd name="connsiteX6-115" fmla="*/ 355405 w 482853"/>
              <a:gd name="connsiteY6-116" fmla="*/ 251198 h 357883"/>
              <a:gd name="connsiteX7-117" fmla="*/ 315648 w 482853"/>
              <a:gd name="connsiteY7-118" fmla="*/ 105931 h 357883"/>
              <a:gd name="connsiteX8-119" fmla="*/ 174498 w 482853"/>
              <a:gd name="connsiteY8-120" fmla="*/ 110272 h 357883"/>
              <a:gd name="connsiteX9-121" fmla="*/ 162676 w 482853"/>
              <a:gd name="connsiteY9-122" fmla="*/ 258589 h 357883"/>
              <a:gd name="connsiteX10-123" fmla="*/ 156570 w 482853"/>
              <a:gd name="connsiteY10-124" fmla="*/ 346185 h 357883"/>
              <a:gd name="connsiteX11-125" fmla="*/ 78600 w 482853"/>
              <a:gd name="connsiteY11-126" fmla="*/ 326296 h 357883"/>
              <a:gd name="connsiteX0-127" fmla="*/ 78600 w 482853"/>
              <a:gd name="connsiteY0-128" fmla="*/ 326296 h 357883"/>
              <a:gd name="connsiteX1-129" fmla="*/ 98099 w 482853"/>
              <a:gd name="connsiteY1-130" fmla="*/ 34612 h 357883"/>
              <a:gd name="connsiteX2-131" fmla="*/ 381727 w 482853"/>
              <a:gd name="connsiteY2-132" fmla="*/ 22223 h 357883"/>
              <a:gd name="connsiteX3-133" fmla="*/ 482310 w 482853"/>
              <a:gd name="connsiteY3-134" fmla="*/ 199034 h 357883"/>
              <a:gd name="connsiteX4-135" fmla="*/ 420858 w 482853"/>
              <a:gd name="connsiteY4-136" fmla="*/ 339099 h 357883"/>
              <a:gd name="connsiteX5-137" fmla="*/ 372777 w 482853"/>
              <a:gd name="connsiteY5-138" fmla="*/ 315717 h 357883"/>
              <a:gd name="connsiteX6-139" fmla="*/ 350642 w 482853"/>
              <a:gd name="connsiteY6-140" fmla="*/ 253579 h 357883"/>
              <a:gd name="connsiteX7-141" fmla="*/ 315648 w 482853"/>
              <a:gd name="connsiteY7-142" fmla="*/ 105931 h 357883"/>
              <a:gd name="connsiteX8-143" fmla="*/ 174498 w 482853"/>
              <a:gd name="connsiteY8-144" fmla="*/ 110272 h 357883"/>
              <a:gd name="connsiteX9-145" fmla="*/ 162676 w 482853"/>
              <a:gd name="connsiteY9-146" fmla="*/ 258589 h 357883"/>
              <a:gd name="connsiteX10-147" fmla="*/ 156570 w 482853"/>
              <a:gd name="connsiteY10-148" fmla="*/ 346185 h 357883"/>
              <a:gd name="connsiteX11-149" fmla="*/ 78600 w 482853"/>
              <a:gd name="connsiteY11-150" fmla="*/ 326296 h 357883"/>
              <a:gd name="connsiteX0-151" fmla="*/ 78600 w 482853"/>
              <a:gd name="connsiteY0-152" fmla="*/ 326296 h 357883"/>
              <a:gd name="connsiteX1-153" fmla="*/ 98099 w 482853"/>
              <a:gd name="connsiteY1-154" fmla="*/ 34612 h 357883"/>
              <a:gd name="connsiteX2-155" fmla="*/ 381727 w 482853"/>
              <a:gd name="connsiteY2-156" fmla="*/ 22223 h 357883"/>
              <a:gd name="connsiteX3-157" fmla="*/ 482310 w 482853"/>
              <a:gd name="connsiteY3-158" fmla="*/ 199034 h 357883"/>
              <a:gd name="connsiteX4-159" fmla="*/ 420858 w 482853"/>
              <a:gd name="connsiteY4-160" fmla="*/ 339099 h 357883"/>
              <a:gd name="connsiteX5-161" fmla="*/ 372777 w 482853"/>
              <a:gd name="connsiteY5-162" fmla="*/ 315717 h 357883"/>
              <a:gd name="connsiteX6-163" fmla="*/ 350642 w 482853"/>
              <a:gd name="connsiteY6-164" fmla="*/ 253579 h 357883"/>
              <a:gd name="connsiteX7-165" fmla="*/ 315648 w 482853"/>
              <a:gd name="connsiteY7-166" fmla="*/ 105931 h 357883"/>
              <a:gd name="connsiteX8-167" fmla="*/ 174498 w 482853"/>
              <a:gd name="connsiteY8-168" fmla="*/ 110272 h 357883"/>
              <a:gd name="connsiteX9-169" fmla="*/ 172201 w 482853"/>
              <a:gd name="connsiteY9-170" fmla="*/ 260971 h 357883"/>
              <a:gd name="connsiteX10-171" fmla="*/ 156570 w 482853"/>
              <a:gd name="connsiteY10-172" fmla="*/ 346185 h 357883"/>
              <a:gd name="connsiteX11-173" fmla="*/ 78600 w 482853"/>
              <a:gd name="connsiteY11-174" fmla="*/ 326296 h 357883"/>
              <a:gd name="connsiteX0-175" fmla="*/ 86886 w 412558"/>
              <a:gd name="connsiteY0-176" fmla="*/ 360065 h 360696"/>
              <a:gd name="connsiteX1-177" fmla="*/ 27804 w 412558"/>
              <a:gd name="connsiteY1-178" fmla="*/ 37425 h 360696"/>
              <a:gd name="connsiteX2-179" fmla="*/ 311432 w 412558"/>
              <a:gd name="connsiteY2-180" fmla="*/ 25036 h 360696"/>
              <a:gd name="connsiteX3-181" fmla="*/ 412015 w 412558"/>
              <a:gd name="connsiteY3-182" fmla="*/ 201847 h 360696"/>
              <a:gd name="connsiteX4-183" fmla="*/ 350563 w 412558"/>
              <a:gd name="connsiteY4-184" fmla="*/ 341912 h 360696"/>
              <a:gd name="connsiteX5-185" fmla="*/ 302482 w 412558"/>
              <a:gd name="connsiteY5-186" fmla="*/ 318530 h 360696"/>
              <a:gd name="connsiteX6-187" fmla="*/ 280347 w 412558"/>
              <a:gd name="connsiteY6-188" fmla="*/ 256392 h 360696"/>
              <a:gd name="connsiteX7-189" fmla="*/ 245353 w 412558"/>
              <a:gd name="connsiteY7-190" fmla="*/ 108744 h 360696"/>
              <a:gd name="connsiteX8-191" fmla="*/ 104203 w 412558"/>
              <a:gd name="connsiteY8-192" fmla="*/ 113085 h 360696"/>
              <a:gd name="connsiteX9-193" fmla="*/ 101906 w 412558"/>
              <a:gd name="connsiteY9-194" fmla="*/ 263784 h 360696"/>
              <a:gd name="connsiteX10-195" fmla="*/ 86275 w 412558"/>
              <a:gd name="connsiteY10-196" fmla="*/ 348998 h 360696"/>
              <a:gd name="connsiteX11-197" fmla="*/ 86886 w 412558"/>
              <a:gd name="connsiteY11-198" fmla="*/ 360065 h 360696"/>
              <a:gd name="connsiteX0-199" fmla="*/ 125305 w 450977"/>
              <a:gd name="connsiteY0-200" fmla="*/ 353326 h 353957"/>
              <a:gd name="connsiteX1-201" fmla="*/ 2758 w 450977"/>
              <a:gd name="connsiteY1-202" fmla="*/ 240352 h 353957"/>
              <a:gd name="connsiteX2-203" fmla="*/ 66223 w 450977"/>
              <a:gd name="connsiteY2-204" fmla="*/ 30686 h 353957"/>
              <a:gd name="connsiteX3-205" fmla="*/ 349851 w 450977"/>
              <a:gd name="connsiteY3-206" fmla="*/ 18297 h 353957"/>
              <a:gd name="connsiteX4-207" fmla="*/ 450434 w 450977"/>
              <a:gd name="connsiteY4-208" fmla="*/ 195108 h 353957"/>
              <a:gd name="connsiteX5-209" fmla="*/ 388982 w 450977"/>
              <a:gd name="connsiteY5-210" fmla="*/ 335173 h 353957"/>
              <a:gd name="connsiteX6-211" fmla="*/ 340901 w 450977"/>
              <a:gd name="connsiteY6-212" fmla="*/ 311791 h 353957"/>
              <a:gd name="connsiteX7-213" fmla="*/ 318766 w 450977"/>
              <a:gd name="connsiteY7-214" fmla="*/ 249653 h 353957"/>
              <a:gd name="connsiteX8-215" fmla="*/ 283772 w 450977"/>
              <a:gd name="connsiteY8-216" fmla="*/ 102005 h 353957"/>
              <a:gd name="connsiteX9-217" fmla="*/ 142622 w 450977"/>
              <a:gd name="connsiteY9-218" fmla="*/ 106346 h 353957"/>
              <a:gd name="connsiteX10-219" fmla="*/ 140325 w 450977"/>
              <a:gd name="connsiteY10-220" fmla="*/ 257045 h 353957"/>
              <a:gd name="connsiteX11-221" fmla="*/ 124694 w 450977"/>
              <a:gd name="connsiteY11-222" fmla="*/ 342259 h 353957"/>
              <a:gd name="connsiteX12" fmla="*/ 125305 w 450977"/>
              <a:gd name="connsiteY12" fmla="*/ 353326 h 353957"/>
              <a:gd name="connsiteX0-223" fmla="*/ 120942 w 446614"/>
              <a:gd name="connsiteY0-224" fmla="*/ 352687 h 353318"/>
              <a:gd name="connsiteX1-225" fmla="*/ 3157 w 446614"/>
              <a:gd name="connsiteY1-226" fmla="*/ 227807 h 353318"/>
              <a:gd name="connsiteX2-227" fmla="*/ 61860 w 446614"/>
              <a:gd name="connsiteY2-228" fmla="*/ 30047 h 353318"/>
              <a:gd name="connsiteX3-229" fmla="*/ 345488 w 446614"/>
              <a:gd name="connsiteY3-230" fmla="*/ 17658 h 353318"/>
              <a:gd name="connsiteX4-231" fmla="*/ 446071 w 446614"/>
              <a:gd name="connsiteY4-232" fmla="*/ 194469 h 353318"/>
              <a:gd name="connsiteX5-233" fmla="*/ 384619 w 446614"/>
              <a:gd name="connsiteY5-234" fmla="*/ 334534 h 353318"/>
              <a:gd name="connsiteX6-235" fmla="*/ 336538 w 446614"/>
              <a:gd name="connsiteY6-236" fmla="*/ 311152 h 353318"/>
              <a:gd name="connsiteX7-237" fmla="*/ 314403 w 446614"/>
              <a:gd name="connsiteY7-238" fmla="*/ 249014 h 353318"/>
              <a:gd name="connsiteX8-239" fmla="*/ 279409 w 446614"/>
              <a:gd name="connsiteY8-240" fmla="*/ 101366 h 353318"/>
              <a:gd name="connsiteX9-241" fmla="*/ 138259 w 446614"/>
              <a:gd name="connsiteY9-242" fmla="*/ 105707 h 353318"/>
              <a:gd name="connsiteX10-243" fmla="*/ 135962 w 446614"/>
              <a:gd name="connsiteY10-244" fmla="*/ 256406 h 353318"/>
              <a:gd name="connsiteX11-245" fmla="*/ 120331 w 446614"/>
              <a:gd name="connsiteY11-246" fmla="*/ 341620 h 353318"/>
              <a:gd name="connsiteX12-247" fmla="*/ 120942 w 446614"/>
              <a:gd name="connsiteY12-248" fmla="*/ 352687 h 353318"/>
              <a:gd name="connsiteX0-249" fmla="*/ 120942 w 446614"/>
              <a:gd name="connsiteY0-250" fmla="*/ 352687 h 353318"/>
              <a:gd name="connsiteX1-251" fmla="*/ 3157 w 446614"/>
              <a:gd name="connsiteY1-252" fmla="*/ 227807 h 353318"/>
              <a:gd name="connsiteX2-253" fmla="*/ 61860 w 446614"/>
              <a:gd name="connsiteY2-254" fmla="*/ 30047 h 353318"/>
              <a:gd name="connsiteX3-255" fmla="*/ 345488 w 446614"/>
              <a:gd name="connsiteY3-256" fmla="*/ 17658 h 353318"/>
              <a:gd name="connsiteX4-257" fmla="*/ 446071 w 446614"/>
              <a:gd name="connsiteY4-258" fmla="*/ 194469 h 353318"/>
              <a:gd name="connsiteX5-259" fmla="*/ 384619 w 446614"/>
              <a:gd name="connsiteY5-260" fmla="*/ 334534 h 353318"/>
              <a:gd name="connsiteX6-261" fmla="*/ 336538 w 446614"/>
              <a:gd name="connsiteY6-262" fmla="*/ 311152 h 353318"/>
              <a:gd name="connsiteX7-263" fmla="*/ 314403 w 446614"/>
              <a:gd name="connsiteY7-264" fmla="*/ 249014 h 353318"/>
              <a:gd name="connsiteX8-265" fmla="*/ 279409 w 446614"/>
              <a:gd name="connsiteY8-266" fmla="*/ 101366 h 353318"/>
              <a:gd name="connsiteX9-267" fmla="*/ 138259 w 446614"/>
              <a:gd name="connsiteY9-268" fmla="*/ 105707 h 353318"/>
              <a:gd name="connsiteX10-269" fmla="*/ 135962 w 446614"/>
              <a:gd name="connsiteY10-270" fmla="*/ 256406 h 353318"/>
              <a:gd name="connsiteX11-271" fmla="*/ 120331 w 446614"/>
              <a:gd name="connsiteY11-272" fmla="*/ 341620 h 353318"/>
              <a:gd name="connsiteX12-273" fmla="*/ 120942 w 446614"/>
              <a:gd name="connsiteY12-274" fmla="*/ 352687 h 35331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37" y="connsiteY9-38"/>
              </a:cxn>
              <a:cxn ang="0">
                <a:pos x="connsiteX10-79" y="connsiteY10-80"/>
              </a:cxn>
              <a:cxn ang="0">
                <a:pos x="connsiteX11-125" y="connsiteY11-126"/>
              </a:cxn>
              <a:cxn ang="0">
                <a:pos x="connsiteX12-247" y="connsiteY12-248"/>
              </a:cxn>
            </a:cxnLst>
            <a:rect l="l" t="t" r="r" b="b"/>
            <a:pathLst>
              <a:path w="446614" h="353318">
                <a:moveTo>
                  <a:pt x="120942" y="352687"/>
                </a:moveTo>
                <a:cubicBezTo>
                  <a:pt x="107366" y="330543"/>
                  <a:pt x="17766" y="269674"/>
                  <a:pt x="3157" y="227807"/>
                </a:cubicBezTo>
                <a:cubicBezTo>
                  <a:pt x="-6690" y="174034"/>
                  <a:pt x="4805" y="65072"/>
                  <a:pt x="61860" y="30047"/>
                </a:cubicBezTo>
                <a:cubicBezTo>
                  <a:pt x="118915" y="-4978"/>
                  <a:pt x="281453" y="-9746"/>
                  <a:pt x="345488" y="17658"/>
                </a:cubicBezTo>
                <a:cubicBezTo>
                  <a:pt x="409523" y="45062"/>
                  <a:pt x="449074" y="144037"/>
                  <a:pt x="446071" y="194469"/>
                </a:cubicBezTo>
                <a:cubicBezTo>
                  <a:pt x="452593" y="247282"/>
                  <a:pt x="398509" y="310324"/>
                  <a:pt x="384619" y="334534"/>
                </a:cubicBezTo>
                <a:cubicBezTo>
                  <a:pt x="390270" y="384243"/>
                  <a:pt x="351812" y="320643"/>
                  <a:pt x="336538" y="311152"/>
                </a:cubicBezTo>
                <a:cubicBezTo>
                  <a:pt x="321264" y="301661"/>
                  <a:pt x="331068" y="284772"/>
                  <a:pt x="314403" y="249014"/>
                </a:cubicBezTo>
                <a:cubicBezTo>
                  <a:pt x="389373" y="205557"/>
                  <a:pt x="308766" y="125251"/>
                  <a:pt x="279409" y="101366"/>
                </a:cubicBezTo>
                <a:cubicBezTo>
                  <a:pt x="250052" y="77481"/>
                  <a:pt x="181108" y="90123"/>
                  <a:pt x="138259" y="105707"/>
                </a:cubicBezTo>
                <a:cubicBezTo>
                  <a:pt x="47749" y="138625"/>
                  <a:pt x="51101" y="218453"/>
                  <a:pt x="135962" y="256406"/>
                </a:cubicBezTo>
                <a:cubicBezTo>
                  <a:pt x="120900" y="267369"/>
                  <a:pt x="135393" y="330657"/>
                  <a:pt x="120331" y="341620"/>
                </a:cubicBezTo>
                <a:cubicBezTo>
                  <a:pt x="107367" y="353226"/>
                  <a:pt x="133906" y="341081"/>
                  <a:pt x="120942" y="35268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65" name="矩形: 一个圆顶角，剪去另一个顶角 64"/>
          <p:cNvSpPr/>
          <p:nvPr userDrawn="1"/>
        </p:nvSpPr>
        <p:spPr>
          <a:xfrm rot="5400000" flipV="1">
            <a:off x="77407" y="1819895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5400000" flipV="1">
            <a:off x="77407" y="2771742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200467" y="3672191"/>
            <a:ext cx="900000" cy="432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75603313"/>
      </p:ext>
    </p:extLst>
  </p:cSld>
  <p:clrMapOvr>
    <a:masterClrMapping/>
  </p:clrMapOvr>
  <p:transition spd="slow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11200467" y="816649"/>
            <a:ext cx="900000" cy="432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grpSp>
        <p:nvGrpSpPr>
          <p:cNvPr id="7" name="组合 6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164467" y="1804497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97991141"/>
      </p:ext>
    </p:extLst>
  </p:cSld>
  <p:clrMapOvr>
    <a:masterClrMapping/>
  </p:clrMapOvr>
  <p:transition spd="slow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ext Layout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aphic 16">
            <a:extLst>
              <a:ext uri="{FF2B5EF4-FFF2-40B4-BE49-F238E27FC236}">
                <a16:creationId xmlns:a16="http://schemas.microsoft.com/office/drawing/2014/main" id="{AD638337-297E-49B3-AE0F-B36EC9D01661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8" name="Freeform: Shape 7">
              <a:extLst>
                <a:ext uri="{FF2B5EF4-FFF2-40B4-BE49-F238E27FC236}">
                  <a16:creationId xmlns:a16="http://schemas.microsoft.com/office/drawing/2014/main" id="{2FA8DCE5-120B-4D39-B899-95EBEC388DEA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9" name="Freeform: Shape 8">
              <a:extLst>
                <a:ext uri="{FF2B5EF4-FFF2-40B4-BE49-F238E27FC236}">
                  <a16:creationId xmlns:a16="http://schemas.microsoft.com/office/drawing/2014/main" id="{53F4B5D3-A813-434A-B7AA-8FEE19B9CF16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6DFBA5C-859C-4C16-8ECF-9FCA37E77DD4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748030" y="2442380"/>
            <a:ext cx="3913632" cy="804672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lIns="144000" tIns="72000" bIns="72000" anchor="ctr" anchorCtr="0">
            <a:normAutofit/>
          </a:bodyPr>
          <a:lstStyle>
            <a:lvl1pPr marL="0" indent="0">
              <a:buNone/>
              <a:defRPr sz="2000" b="1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DBF8466-F90A-4774-B172-0061F1A798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BC76C28-113A-459C-BD12-125E112B10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D51ADD0-1305-43DD-A03D-2FE3B5D0EB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10" name="Graphic 23">
            <a:extLst>
              <a:ext uri="{FF2B5EF4-FFF2-40B4-BE49-F238E27FC236}">
                <a16:creationId xmlns:a16="http://schemas.microsoft.com/office/drawing/2014/main" id="{74E08599-4D6A-4CDA-9228-3DBD31E1E64D}"/>
              </a:ext>
            </a:extLst>
          </p:cNvPr>
          <p:cNvSpPr/>
          <p:nvPr userDrawn="1"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1" name="Graphic 6">
            <a:extLst>
              <a:ext uri="{FF2B5EF4-FFF2-40B4-BE49-F238E27FC236}">
                <a16:creationId xmlns:a16="http://schemas.microsoft.com/office/drawing/2014/main" id="{548D0821-4E36-47CF-A7AC-8FB339F5F24A}"/>
              </a:ext>
            </a:extLst>
          </p:cNvPr>
          <p:cNvSpPr/>
          <p:nvPr userDrawn="1"/>
        </p:nvSpPr>
        <p:spPr>
          <a:xfrm>
            <a:off x="-26126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F708432B-D626-47BC-8C1E-E5F2ADCDCE4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846111" y="974881"/>
            <a:ext cx="3933620" cy="734415"/>
          </a:xfrm>
        </p:spPr>
        <p:txBody>
          <a:bodyPr anchor="b">
            <a:normAutofit/>
          </a:bodyPr>
          <a:lstStyle>
            <a:lvl1pPr>
              <a:defRPr sz="4000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Text Layout 1</a:t>
            </a:r>
          </a:p>
        </p:txBody>
      </p:sp>
      <p:sp>
        <p:nvSpPr>
          <p:cNvPr id="17" name="Text Placeholder 16">
            <a:extLst>
              <a:ext uri="{FF2B5EF4-FFF2-40B4-BE49-F238E27FC236}">
                <a16:creationId xmlns:a16="http://schemas.microsoft.com/office/drawing/2014/main" id="{B8041375-FFF3-48A5-8985-52AD4D496A6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08990" y="3392622"/>
            <a:ext cx="3913188" cy="2249488"/>
          </a:xfrm>
        </p:spPr>
        <p:txBody>
          <a:bodyPr>
            <a:normAutofit/>
          </a:bodyPr>
          <a:lstStyle>
            <a:lvl1pPr marL="180000" indent="-180000">
              <a:spcBef>
                <a:spcPts val="600"/>
              </a:spcBef>
              <a:buClr>
                <a:schemeClr val="accent2"/>
              </a:buClr>
              <a:defRPr sz="1600" b="0">
                <a:latin typeface="+mn-lt"/>
              </a:defRPr>
            </a:lvl1pPr>
            <a:lvl2pPr marL="457200" indent="0">
              <a:buNone/>
              <a:defRPr sz="1600">
                <a:latin typeface="Franklin Gothic Book" panose="020B0503020102020204" pitchFamily="34" charset="0"/>
              </a:defRPr>
            </a:lvl2pPr>
            <a:lvl3pPr>
              <a:defRPr sz="1600">
                <a:latin typeface="Franklin Gothic Book" panose="020B0503020102020204" pitchFamily="34" charset="0"/>
              </a:defRPr>
            </a:lvl3pPr>
            <a:lvl4pPr>
              <a:defRPr sz="1600">
                <a:latin typeface="Franklin Gothic Book" panose="020B0503020102020204" pitchFamily="34" charset="0"/>
              </a:defRPr>
            </a:lvl4pPr>
            <a:lvl5pPr>
              <a:defRPr sz="1600">
                <a:latin typeface="Franklin Gothic Book" panose="020B0503020102020204" pitchFamily="34" charset="0"/>
              </a:defRPr>
            </a:lvl5pPr>
          </a:lstStyle>
          <a:p>
            <a:pPr lvl="0"/>
            <a:r>
              <a:rPr lang="en-US" noProof="0"/>
              <a:t>Edit Master text styles</a:t>
            </a:r>
          </a:p>
        </p:txBody>
      </p:sp>
      <p:grpSp>
        <p:nvGrpSpPr>
          <p:cNvPr id="19" name="Graphic 17">
            <a:extLst>
              <a:ext uri="{FF2B5EF4-FFF2-40B4-BE49-F238E27FC236}">
                <a16:creationId xmlns:a16="http://schemas.microsoft.com/office/drawing/2014/main" id="{1CF7F5A7-666B-4C97-8F1C-0930361F612E}"/>
              </a:ext>
            </a:extLst>
          </p:cNvPr>
          <p:cNvGrpSpPr/>
          <p:nvPr/>
        </p:nvGrpSpPr>
        <p:grpSpPr>
          <a:xfrm>
            <a:off x="5530724" y="0"/>
            <a:ext cx="6340653" cy="6429600"/>
            <a:chOff x="5530724" y="0"/>
            <a:chExt cx="6340653" cy="6429600"/>
          </a:xfrm>
        </p:grpSpPr>
        <p:sp>
          <p:nvSpPr>
            <p:cNvPr id="20" name="Freeform: Shape 19">
              <a:extLst>
                <a:ext uri="{FF2B5EF4-FFF2-40B4-BE49-F238E27FC236}">
                  <a16:creationId xmlns:a16="http://schemas.microsoft.com/office/drawing/2014/main" id="{E7BC95EC-0C9A-48BD-BC1E-AF1C1DA9C02C}"/>
                </a:ext>
              </a:extLst>
            </p:cNvPr>
            <p:cNvSpPr/>
            <p:nvPr/>
          </p:nvSpPr>
          <p:spPr>
            <a:xfrm>
              <a:off x="5518024" y="-12700"/>
              <a:ext cx="2287209" cy="5565543"/>
            </a:xfrm>
            <a:custGeom>
              <a:avLst/>
              <a:gdLst>
                <a:gd name="connsiteX0" fmla="*/ 1132162 w 2287209"/>
                <a:gd name="connsiteY0" fmla="*/ 5560454 h 5565543"/>
                <a:gd name="connsiteX1" fmla="*/ 2283391 w 2287209"/>
                <a:gd name="connsiteY1" fmla="*/ 12700 h 5565543"/>
                <a:gd name="connsiteX2" fmla="*/ 552736 w 2287209"/>
                <a:gd name="connsiteY2" fmla="*/ 12700 h 5565543"/>
                <a:gd name="connsiteX3" fmla="*/ 12700 w 2287209"/>
                <a:gd name="connsiteY3" fmla="*/ 5359688 h 5565543"/>
                <a:gd name="connsiteX4" fmla="*/ 1132162 w 2287209"/>
                <a:gd name="connsiteY4" fmla="*/ 5560454 h 55655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287209" h="5565543">
                  <a:moveTo>
                    <a:pt x="1132162" y="5560454"/>
                  </a:moveTo>
                  <a:lnTo>
                    <a:pt x="2283391" y="12700"/>
                  </a:lnTo>
                  <a:lnTo>
                    <a:pt x="552736" y="12700"/>
                  </a:lnTo>
                  <a:cubicBezTo>
                    <a:pt x="569255" y="560360"/>
                    <a:pt x="573067" y="2477804"/>
                    <a:pt x="12700" y="5359688"/>
                  </a:cubicBezTo>
                  <a:cubicBezTo>
                    <a:pt x="363406" y="5395267"/>
                    <a:pt x="1132162" y="5560454"/>
                    <a:pt x="1132162" y="5560454"/>
                  </a:cubicBezTo>
                  <a:close/>
                </a:path>
              </a:pathLst>
            </a:custGeom>
            <a:gradFill flip="none" rotWithShape="1">
              <a:gsLst>
                <a:gs pos="3000">
                  <a:schemeClr val="accent5">
                    <a:alpha val="6000"/>
                  </a:schemeClr>
                </a:gs>
                <a:gs pos="100000">
                  <a:schemeClr val="accent5">
                    <a:alpha val="50000"/>
                  </a:schemeClr>
                </a:gs>
              </a:gsLst>
              <a:lin ang="5880000" scaled="0"/>
              <a:tileRect/>
            </a:gradFill>
            <a:ln w="126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1" name="Freeform: Shape 20">
              <a:extLst>
                <a:ext uri="{FF2B5EF4-FFF2-40B4-BE49-F238E27FC236}">
                  <a16:creationId xmlns:a16="http://schemas.microsoft.com/office/drawing/2014/main" id="{DF5F80F8-FA23-4496-B401-E10D70AC21A8}"/>
                </a:ext>
              </a:extLst>
            </p:cNvPr>
            <p:cNvSpPr/>
            <p:nvPr/>
          </p:nvSpPr>
          <p:spPr>
            <a:xfrm>
              <a:off x="5537084" y="-12700"/>
              <a:ext cx="6340653" cy="6455013"/>
            </a:xfrm>
            <a:custGeom>
              <a:avLst/>
              <a:gdLst>
                <a:gd name="connsiteX0" fmla="*/ 5080140 w 6340653"/>
                <a:gd name="connsiteY0" fmla="*/ 6446112 h 6455013"/>
                <a:gd name="connsiteX1" fmla="*/ 6334294 w 6340653"/>
                <a:gd name="connsiteY1" fmla="*/ 545112 h 6455013"/>
                <a:gd name="connsiteX2" fmla="*/ 3831070 w 6340653"/>
                <a:gd name="connsiteY2" fmla="*/ 12700 h 6455013"/>
                <a:gd name="connsiteX3" fmla="*/ 1151222 w 6340653"/>
                <a:gd name="connsiteY3" fmla="*/ 12700 h 6455013"/>
                <a:gd name="connsiteX4" fmla="*/ 12700 w 6340653"/>
                <a:gd name="connsiteY4" fmla="*/ 5369854 h 64550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340653" h="6455013">
                  <a:moveTo>
                    <a:pt x="5080140" y="6446112"/>
                  </a:moveTo>
                  <a:lnTo>
                    <a:pt x="6334294" y="545112"/>
                  </a:lnTo>
                  <a:lnTo>
                    <a:pt x="3831070" y="12700"/>
                  </a:lnTo>
                  <a:lnTo>
                    <a:pt x="1151222" y="12700"/>
                  </a:lnTo>
                  <a:lnTo>
                    <a:pt x="12700" y="5369854"/>
                  </a:lnTo>
                  <a:close/>
                </a:path>
              </a:pathLst>
            </a:custGeom>
            <a:gradFill>
              <a:gsLst>
                <a:gs pos="3000">
                  <a:schemeClr val="accent5"/>
                </a:gs>
                <a:gs pos="100000">
                  <a:schemeClr val="bg2"/>
                </a:gs>
              </a:gsLst>
              <a:lin ang="0" scaled="1"/>
            </a:gradFill>
            <a:ln w="126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2" name="Freeform: Shape 21">
              <a:extLst>
                <a:ext uri="{FF2B5EF4-FFF2-40B4-BE49-F238E27FC236}">
                  <a16:creationId xmlns:a16="http://schemas.microsoft.com/office/drawing/2014/main" id="{65F2E539-DDA4-47DC-A929-17C7DB4D8C88}"/>
                </a:ext>
              </a:extLst>
            </p:cNvPr>
            <p:cNvSpPr/>
            <p:nvPr/>
          </p:nvSpPr>
          <p:spPr>
            <a:xfrm>
              <a:off x="5830609" y="-12700"/>
              <a:ext cx="5756144" cy="6150052"/>
            </a:xfrm>
            <a:custGeom>
              <a:avLst/>
              <a:gdLst>
                <a:gd name="connsiteX0" fmla="*/ 5715476 w 5756143"/>
                <a:gd name="connsiteY0" fmla="*/ 764938 h 6150052"/>
                <a:gd name="connsiteX1" fmla="*/ 4579496 w 5756143"/>
                <a:gd name="connsiteY1" fmla="*/ 6113197 h 6150052"/>
                <a:gd name="connsiteX2" fmla="*/ 43196 w 5756143"/>
                <a:gd name="connsiteY2" fmla="*/ 5150027 h 6150052"/>
                <a:gd name="connsiteX3" fmla="*/ 1134704 w 5756143"/>
                <a:gd name="connsiteY3" fmla="*/ 12700 h 6150052"/>
                <a:gd name="connsiteX4" fmla="*/ 1109290 w 5756143"/>
                <a:gd name="connsiteY4" fmla="*/ 12700 h 6150052"/>
                <a:gd name="connsiteX5" fmla="*/ 12700 w 5756143"/>
                <a:gd name="connsiteY5" fmla="*/ 5169087 h 6150052"/>
                <a:gd name="connsiteX6" fmla="*/ 4598556 w 5756143"/>
                <a:gd name="connsiteY6" fmla="*/ 6143693 h 6150052"/>
                <a:gd name="connsiteX7" fmla="*/ 5743431 w 5756143"/>
                <a:gd name="connsiteY7" fmla="*/ 757314 h 6150052"/>
                <a:gd name="connsiteX8" fmla="*/ 5745972 w 5756143"/>
                <a:gd name="connsiteY8" fmla="*/ 744607 h 6150052"/>
                <a:gd name="connsiteX9" fmla="*/ 2299910 w 5756143"/>
                <a:gd name="connsiteY9" fmla="*/ 12700 h 6150052"/>
                <a:gd name="connsiteX10" fmla="*/ 2177925 w 5756143"/>
                <a:gd name="connsiteY10" fmla="*/ 12700 h 61500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756143" h="6150052">
                  <a:moveTo>
                    <a:pt x="5715476" y="764938"/>
                  </a:moveTo>
                  <a:lnTo>
                    <a:pt x="4579496" y="6113197"/>
                  </a:lnTo>
                  <a:lnTo>
                    <a:pt x="43196" y="5150027"/>
                  </a:lnTo>
                  <a:lnTo>
                    <a:pt x="1134704" y="12700"/>
                  </a:lnTo>
                  <a:lnTo>
                    <a:pt x="1109290" y="12700"/>
                  </a:lnTo>
                  <a:lnTo>
                    <a:pt x="12700" y="5169087"/>
                  </a:lnTo>
                  <a:lnTo>
                    <a:pt x="4598556" y="6143693"/>
                  </a:lnTo>
                  <a:lnTo>
                    <a:pt x="5743431" y="757314"/>
                  </a:lnTo>
                  <a:lnTo>
                    <a:pt x="5745972" y="744607"/>
                  </a:lnTo>
                  <a:lnTo>
                    <a:pt x="2299910" y="12700"/>
                  </a:lnTo>
                  <a:lnTo>
                    <a:pt x="2177925" y="12700"/>
                  </a:lnTo>
                  <a:close/>
                </a:path>
              </a:pathLst>
            </a:custGeom>
            <a:solidFill>
              <a:schemeClr val="bg1"/>
            </a:solidFill>
            <a:ln w="126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4" name="Picture Placeholder 23">
            <a:extLst>
              <a:ext uri="{FF2B5EF4-FFF2-40B4-BE49-F238E27FC236}">
                <a16:creationId xmlns:a16="http://schemas.microsoft.com/office/drawing/2014/main" id="{76641E2E-882B-485E-AD7C-2BC054BEA520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 rot="720000">
            <a:off x="6384187" y="209524"/>
            <a:ext cx="4647699" cy="5472101"/>
          </a:xfrm>
          <a:custGeom>
            <a:avLst/>
            <a:gdLst>
              <a:gd name="connsiteX0" fmla="*/ 0 w 4643879"/>
              <a:gd name="connsiteY0" fmla="*/ 5462044 h 5462044"/>
              <a:gd name="connsiteX1" fmla="*/ 1160970 w 4643879"/>
              <a:gd name="connsiteY1" fmla="*/ 0 h 5462044"/>
              <a:gd name="connsiteX2" fmla="*/ 4643879 w 4643879"/>
              <a:gd name="connsiteY2" fmla="*/ 0 h 5462044"/>
              <a:gd name="connsiteX3" fmla="*/ 3482909 w 4643879"/>
              <a:gd name="connsiteY3" fmla="*/ 5462044 h 5462044"/>
              <a:gd name="connsiteX4" fmla="*/ 0 w 4643879"/>
              <a:gd name="connsiteY4" fmla="*/ 5462044 h 5462044"/>
              <a:gd name="connsiteX0" fmla="*/ 0 w 4643879"/>
              <a:gd name="connsiteY0" fmla="*/ 5462044 h 5462044"/>
              <a:gd name="connsiteX1" fmla="*/ 11990 w 4643879"/>
              <a:gd name="connsiteY1" fmla="*/ 13839 h 5462044"/>
              <a:gd name="connsiteX2" fmla="*/ 4643879 w 4643879"/>
              <a:gd name="connsiteY2" fmla="*/ 0 h 5462044"/>
              <a:gd name="connsiteX3" fmla="*/ 3482909 w 4643879"/>
              <a:gd name="connsiteY3" fmla="*/ 5462044 h 5462044"/>
              <a:gd name="connsiteX4" fmla="*/ 0 w 4643879"/>
              <a:gd name="connsiteY4" fmla="*/ 5462044 h 5462044"/>
              <a:gd name="connsiteX0" fmla="*/ 0 w 4643879"/>
              <a:gd name="connsiteY0" fmla="*/ 5462044 h 5462044"/>
              <a:gd name="connsiteX1" fmla="*/ 11990 w 4643879"/>
              <a:gd name="connsiteY1" fmla="*/ 13839 h 5462044"/>
              <a:gd name="connsiteX2" fmla="*/ 1026146 w 4643879"/>
              <a:gd name="connsiteY2" fmla="*/ 8068 h 5462044"/>
              <a:gd name="connsiteX3" fmla="*/ 4643879 w 4643879"/>
              <a:gd name="connsiteY3" fmla="*/ 0 h 5462044"/>
              <a:gd name="connsiteX4" fmla="*/ 3482909 w 4643879"/>
              <a:gd name="connsiteY4" fmla="*/ 5462044 h 5462044"/>
              <a:gd name="connsiteX5" fmla="*/ 0 w 4643879"/>
              <a:gd name="connsiteY5" fmla="*/ 5462044 h 5462044"/>
              <a:gd name="connsiteX0" fmla="*/ 0 w 4643879"/>
              <a:gd name="connsiteY0" fmla="*/ 5462044 h 5462044"/>
              <a:gd name="connsiteX1" fmla="*/ 11990 w 4643879"/>
              <a:gd name="connsiteY1" fmla="*/ 13839 h 5462044"/>
              <a:gd name="connsiteX2" fmla="*/ 1029484 w 4643879"/>
              <a:gd name="connsiteY2" fmla="*/ 2927 h 5462044"/>
              <a:gd name="connsiteX3" fmla="*/ 4643879 w 4643879"/>
              <a:gd name="connsiteY3" fmla="*/ 0 h 5462044"/>
              <a:gd name="connsiteX4" fmla="*/ 3482909 w 4643879"/>
              <a:gd name="connsiteY4" fmla="*/ 5462044 h 5462044"/>
              <a:gd name="connsiteX5" fmla="*/ 0 w 4643879"/>
              <a:gd name="connsiteY5" fmla="*/ 5462044 h 5462044"/>
              <a:gd name="connsiteX0" fmla="*/ 0 w 4643879"/>
              <a:gd name="connsiteY0" fmla="*/ 5462044 h 5462044"/>
              <a:gd name="connsiteX1" fmla="*/ 5006 w 4643879"/>
              <a:gd name="connsiteY1" fmla="*/ 210263 h 5462044"/>
              <a:gd name="connsiteX2" fmla="*/ 1029484 w 4643879"/>
              <a:gd name="connsiteY2" fmla="*/ 2927 h 5462044"/>
              <a:gd name="connsiteX3" fmla="*/ 4643879 w 4643879"/>
              <a:gd name="connsiteY3" fmla="*/ 0 h 5462044"/>
              <a:gd name="connsiteX4" fmla="*/ 3482909 w 4643879"/>
              <a:gd name="connsiteY4" fmla="*/ 5462044 h 5462044"/>
              <a:gd name="connsiteX5" fmla="*/ 0 w 4643879"/>
              <a:gd name="connsiteY5" fmla="*/ 5462044 h 5462044"/>
              <a:gd name="connsiteX0" fmla="*/ 0 w 4643879"/>
              <a:gd name="connsiteY0" fmla="*/ 5462044 h 5462044"/>
              <a:gd name="connsiteX1" fmla="*/ 5006 w 4643879"/>
              <a:gd name="connsiteY1" fmla="*/ 210263 h 5462044"/>
              <a:gd name="connsiteX2" fmla="*/ 1029484 w 4643879"/>
              <a:gd name="connsiteY2" fmla="*/ 2927 h 5462044"/>
              <a:gd name="connsiteX3" fmla="*/ 4643879 w 4643879"/>
              <a:gd name="connsiteY3" fmla="*/ 0 h 5462044"/>
              <a:gd name="connsiteX4" fmla="*/ 4634592 w 4643879"/>
              <a:gd name="connsiteY4" fmla="*/ 5460922 h 5462044"/>
              <a:gd name="connsiteX5" fmla="*/ 0 w 4643879"/>
              <a:gd name="connsiteY5" fmla="*/ 5462044 h 5462044"/>
              <a:gd name="connsiteX0" fmla="*/ 0 w 4647218"/>
              <a:gd name="connsiteY0" fmla="*/ 5467184 h 5467184"/>
              <a:gd name="connsiteX1" fmla="*/ 8345 w 4647218"/>
              <a:gd name="connsiteY1" fmla="*/ 210263 h 5467184"/>
              <a:gd name="connsiteX2" fmla="*/ 1032823 w 4647218"/>
              <a:gd name="connsiteY2" fmla="*/ 2927 h 5467184"/>
              <a:gd name="connsiteX3" fmla="*/ 4647218 w 4647218"/>
              <a:gd name="connsiteY3" fmla="*/ 0 h 5467184"/>
              <a:gd name="connsiteX4" fmla="*/ 4637931 w 4647218"/>
              <a:gd name="connsiteY4" fmla="*/ 5460922 h 5467184"/>
              <a:gd name="connsiteX5" fmla="*/ 0 w 4647218"/>
              <a:gd name="connsiteY5" fmla="*/ 5467184 h 5467184"/>
              <a:gd name="connsiteX0" fmla="*/ 0 w 4647218"/>
              <a:gd name="connsiteY0" fmla="*/ 5467184 h 5467184"/>
              <a:gd name="connsiteX1" fmla="*/ 8345 w 4647218"/>
              <a:gd name="connsiteY1" fmla="*/ 210263 h 5467184"/>
              <a:gd name="connsiteX2" fmla="*/ 1032823 w 4647218"/>
              <a:gd name="connsiteY2" fmla="*/ 2927 h 5467184"/>
              <a:gd name="connsiteX3" fmla="*/ 4647218 w 4647218"/>
              <a:gd name="connsiteY3" fmla="*/ 0 h 5467184"/>
              <a:gd name="connsiteX4" fmla="*/ 4637931 w 4647218"/>
              <a:gd name="connsiteY4" fmla="*/ 5460922 h 5467184"/>
              <a:gd name="connsiteX5" fmla="*/ 0 w 4647218"/>
              <a:gd name="connsiteY5" fmla="*/ 5467184 h 5467184"/>
              <a:gd name="connsiteX0" fmla="*/ 0 w 4647218"/>
              <a:gd name="connsiteY0" fmla="*/ 5472101 h 5472101"/>
              <a:gd name="connsiteX1" fmla="*/ 8345 w 4647218"/>
              <a:gd name="connsiteY1" fmla="*/ 215180 h 5472101"/>
              <a:gd name="connsiteX2" fmla="*/ 1048878 w 4647218"/>
              <a:gd name="connsiteY2" fmla="*/ 0 h 5472101"/>
              <a:gd name="connsiteX3" fmla="*/ 4647218 w 4647218"/>
              <a:gd name="connsiteY3" fmla="*/ 4917 h 5472101"/>
              <a:gd name="connsiteX4" fmla="*/ 4637931 w 4647218"/>
              <a:gd name="connsiteY4" fmla="*/ 5465839 h 5472101"/>
              <a:gd name="connsiteX5" fmla="*/ 0 w 4647218"/>
              <a:gd name="connsiteY5" fmla="*/ 5472101 h 5472101"/>
              <a:gd name="connsiteX0" fmla="*/ 0 w 4647218"/>
              <a:gd name="connsiteY0" fmla="*/ 5472101 h 5472101"/>
              <a:gd name="connsiteX1" fmla="*/ 5908 w 4647218"/>
              <a:gd name="connsiteY1" fmla="*/ 224560 h 5472101"/>
              <a:gd name="connsiteX2" fmla="*/ 1048878 w 4647218"/>
              <a:gd name="connsiteY2" fmla="*/ 0 h 5472101"/>
              <a:gd name="connsiteX3" fmla="*/ 4647218 w 4647218"/>
              <a:gd name="connsiteY3" fmla="*/ 4917 h 5472101"/>
              <a:gd name="connsiteX4" fmla="*/ 4637931 w 4647218"/>
              <a:gd name="connsiteY4" fmla="*/ 5465839 h 5472101"/>
              <a:gd name="connsiteX5" fmla="*/ 0 w 4647218"/>
              <a:gd name="connsiteY5" fmla="*/ 5472101 h 5472101"/>
              <a:gd name="connsiteX0" fmla="*/ 481 w 4647699"/>
              <a:gd name="connsiteY0" fmla="*/ 5472101 h 5472101"/>
              <a:gd name="connsiteX1" fmla="*/ 1250 w 4647699"/>
              <a:gd name="connsiteY1" fmla="*/ 221221 h 5472101"/>
              <a:gd name="connsiteX2" fmla="*/ 1049359 w 4647699"/>
              <a:gd name="connsiteY2" fmla="*/ 0 h 5472101"/>
              <a:gd name="connsiteX3" fmla="*/ 4647699 w 4647699"/>
              <a:gd name="connsiteY3" fmla="*/ 4917 h 5472101"/>
              <a:gd name="connsiteX4" fmla="*/ 4638412 w 4647699"/>
              <a:gd name="connsiteY4" fmla="*/ 5465839 h 5472101"/>
              <a:gd name="connsiteX5" fmla="*/ 481 w 4647699"/>
              <a:gd name="connsiteY5" fmla="*/ 5472101 h 5472101"/>
              <a:gd name="connsiteX0" fmla="*/ 481 w 4647699"/>
              <a:gd name="connsiteY0" fmla="*/ 5472101 h 5472101"/>
              <a:gd name="connsiteX1" fmla="*/ 1250 w 4647699"/>
              <a:gd name="connsiteY1" fmla="*/ 221221 h 5472101"/>
              <a:gd name="connsiteX2" fmla="*/ 1049359 w 4647699"/>
              <a:gd name="connsiteY2" fmla="*/ 0 h 5472101"/>
              <a:gd name="connsiteX3" fmla="*/ 4647699 w 4647699"/>
              <a:gd name="connsiteY3" fmla="*/ 4917 h 5472101"/>
              <a:gd name="connsiteX4" fmla="*/ 4643537 w 4647699"/>
              <a:gd name="connsiteY4" fmla="*/ 5464749 h 5472101"/>
              <a:gd name="connsiteX5" fmla="*/ 481 w 4647699"/>
              <a:gd name="connsiteY5" fmla="*/ 5472101 h 54721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647699" h="5472101">
                <a:moveTo>
                  <a:pt x="481" y="5472101"/>
                </a:moveTo>
                <a:cubicBezTo>
                  <a:pt x="4478" y="3656033"/>
                  <a:pt x="-2747" y="2037289"/>
                  <a:pt x="1250" y="221221"/>
                </a:cubicBezTo>
                <a:lnTo>
                  <a:pt x="1049359" y="0"/>
                </a:lnTo>
                <a:lnTo>
                  <a:pt x="4647699" y="4917"/>
                </a:lnTo>
                <a:cubicBezTo>
                  <a:pt x="4644603" y="1825224"/>
                  <a:pt x="4646633" y="3644442"/>
                  <a:pt x="4643537" y="5464749"/>
                </a:cubicBezTo>
                <a:lnTo>
                  <a:pt x="481" y="5472101"/>
                </a:lnTo>
                <a:close/>
              </a:path>
            </a:pathLst>
          </a:custGeom>
          <a:ln>
            <a:noFill/>
          </a:ln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26213018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BD9C93-6004-47D1-8651-81A55D6BDC89}" type="datetimeFigureOut">
              <a:rPr lang="en-US" smtClean="0"/>
              <a:t>25/1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5E27BD-232B-4FAB-BEAF-D89E6D583E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98101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BD9C93-6004-47D1-8651-81A55D6BDC89}" type="datetimeFigureOut">
              <a:rPr lang="en-US" smtClean="0"/>
              <a:t>25/1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5E27BD-232B-4FAB-BEAF-D89E6D583E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64992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BD9C93-6004-47D1-8651-81A55D6BDC89}" type="datetimeFigureOut">
              <a:rPr lang="en-US" smtClean="0"/>
              <a:t>25/1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5E27BD-232B-4FAB-BEAF-D89E6D583E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51427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BD9C93-6004-47D1-8651-81A55D6BDC89}" type="datetimeFigureOut">
              <a:rPr lang="en-US" smtClean="0"/>
              <a:t>25/10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5E27BD-232B-4FAB-BEAF-D89E6D583E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71532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BD9C93-6004-47D1-8651-81A55D6BDC89}" type="datetimeFigureOut">
              <a:rPr lang="en-US" smtClean="0"/>
              <a:t>25/10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5E27BD-232B-4FAB-BEAF-D89E6D583E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62634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BD9C93-6004-47D1-8651-81A55D6BDC89}" type="datetimeFigureOut">
              <a:rPr lang="en-US" smtClean="0"/>
              <a:t>25/10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5E27BD-232B-4FAB-BEAF-D89E6D583E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22660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BD9C93-6004-47D1-8651-81A55D6BDC89}" type="datetimeFigureOut">
              <a:rPr lang="en-US" smtClean="0"/>
              <a:t>25/1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5E27BD-232B-4FAB-BEAF-D89E6D583E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56478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BD9C93-6004-47D1-8651-81A55D6BDC89}" type="datetimeFigureOut">
              <a:rPr lang="en-US" smtClean="0"/>
              <a:t>25/1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5E27BD-232B-4FAB-BEAF-D89E6D583E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38605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7BD9C93-6004-47D1-8651-81A55D6BDC89}" type="datetimeFigureOut">
              <a:rPr lang="en-US" smtClean="0"/>
              <a:t>25/1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5E27BD-232B-4FAB-BEAF-D89E6D583E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35906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2" r:id="rId13"/>
    <p:sldLayoutId id="2147483663" r:id="rId14"/>
    <p:sldLayoutId id="2147483665" r:id="rId15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5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32.png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18" Type="http://schemas.openxmlformats.org/officeDocument/2006/relationships/image" Target="../media/image34.wmf"/><Relationship Id="rId26" Type="http://schemas.openxmlformats.org/officeDocument/2006/relationships/oleObject" Target="../embeddings/oleObject6.bin"/><Relationship Id="rId3" Type="http://schemas.openxmlformats.org/officeDocument/2006/relationships/image" Target="../media/image42.png"/><Relationship Id="rId21" Type="http://schemas.openxmlformats.org/officeDocument/2006/relationships/image" Target="../media/image35.wmf"/><Relationship Id="rId17" Type="http://schemas.openxmlformats.org/officeDocument/2006/relationships/oleObject" Target="../embeddings/oleObject2.bin"/><Relationship Id="rId25" Type="http://schemas.openxmlformats.org/officeDocument/2006/relationships/image" Target="../media/image37.wmf"/><Relationship Id="rId33" Type="http://schemas.openxmlformats.org/officeDocument/2006/relationships/image" Target="../media/image41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43.png"/><Relationship Id="rId20" Type="http://schemas.openxmlformats.org/officeDocument/2006/relationships/oleObject" Target="../embeddings/oleObject3.bin"/><Relationship Id="rId29" Type="http://schemas.openxmlformats.org/officeDocument/2006/relationships/image" Target="../media/image39.wmf"/><Relationship Id="rId1" Type="http://schemas.openxmlformats.org/officeDocument/2006/relationships/vmlDrawing" Target="../drawings/vmlDrawing2.vml"/><Relationship Id="rId24" Type="http://schemas.openxmlformats.org/officeDocument/2006/relationships/oleObject" Target="../embeddings/oleObject5.bin"/><Relationship Id="rId32" Type="http://schemas.openxmlformats.org/officeDocument/2006/relationships/oleObject" Target="../embeddings/oleObject9.bin"/><Relationship Id="rId15" Type="http://schemas.openxmlformats.org/officeDocument/2006/relationships/image" Target="../media/image31.svg"/><Relationship Id="rId23" Type="http://schemas.openxmlformats.org/officeDocument/2006/relationships/image" Target="../media/image36.wmf"/><Relationship Id="rId28" Type="http://schemas.openxmlformats.org/officeDocument/2006/relationships/oleObject" Target="../embeddings/oleObject7.bin"/><Relationship Id="rId19" Type="http://schemas.openxmlformats.org/officeDocument/2006/relationships/image" Target="../media/image44.png"/><Relationship Id="rId31" Type="http://schemas.openxmlformats.org/officeDocument/2006/relationships/image" Target="../media/image40.wmf"/><Relationship Id="rId22" Type="http://schemas.openxmlformats.org/officeDocument/2006/relationships/oleObject" Target="../embeddings/oleObject4.bin"/><Relationship Id="rId27" Type="http://schemas.openxmlformats.org/officeDocument/2006/relationships/image" Target="../media/image38.wmf"/><Relationship Id="rId30" Type="http://schemas.openxmlformats.org/officeDocument/2006/relationships/oleObject" Target="../embeddings/oleObject8.bin"/></Relationships>
</file>

<file path=ppt/slides/_rels/slide13.xml.rels><?xml version="1.0" encoding="UTF-8" standalone="yes"?>
<Relationships xmlns="http://schemas.openxmlformats.org/package/2006/relationships"><Relationship Id="rId18" Type="http://schemas.openxmlformats.org/officeDocument/2006/relationships/image" Target="../media/image53.png"/><Relationship Id="rId26" Type="http://schemas.openxmlformats.org/officeDocument/2006/relationships/oleObject" Target="../embeddings/oleObject13.bin"/><Relationship Id="rId3" Type="http://schemas.openxmlformats.org/officeDocument/2006/relationships/image" Target="../media/image42.png"/><Relationship Id="rId21" Type="http://schemas.openxmlformats.org/officeDocument/2006/relationships/image" Target="../media/image45.wmf"/><Relationship Id="rId17" Type="http://schemas.openxmlformats.org/officeDocument/2006/relationships/image" Target="../media/image52.png"/><Relationship Id="rId25" Type="http://schemas.openxmlformats.org/officeDocument/2006/relationships/image" Target="../media/image47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51.jpeg"/><Relationship Id="rId20" Type="http://schemas.openxmlformats.org/officeDocument/2006/relationships/oleObject" Target="../embeddings/oleObject10.bin"/><Relationship Id="rId29" Type="http://schemas.openxmlformats.org/officeDocument/2006/relationships/image" Target="../media/image49.wmf"/><Relationship Id="rId1" Type="http://schemas.openxmlformats.org/officeDocument/2006/relationships/vmlDrawing" Target="../drawings/vmlDrawing3.vml"/><Relationship Id="rId6" Type="http://schemas.openxmlformats.org/officeDocument/2006/relationships/hyperlink" Target="https://www.publicdomainpictures.net/en/view-image.php?image=317882&amp;picture=abstract-background" TargetMode="External"/><Relationship Id="rId24" Type="http://schemas.openxmlformats.org/officeDocument/2006/relationships/oleObject" Target="../embeddings/oleObject12.bin"/><Relationship Id="rId15" Type="http://schemas.openxmlformats.org/officeDocument/2006/relationships/image" Target="../media/image31.svg"/><Relationship Id="rId23" Type="http://schemas.openxmlformats.org/officeDocument/2006/relationships/image" Target="../media/image46.wmf"/><Relationship Id="rId28" Type="http://schemas.openxmlformats.org/officeDocument/2006/relationships/oleObject" Target="../embeddings/oleObject14.bin"/><Relationship Id="rId19" Type="http://schemas.openxmlformats.org/officeDocument/2006/relationships/image" Target="../media/image54.png"/><Relationship Id="rId31" Type="http://schemas.openxmlformats.org/officeDocument/2006/relationships/image" Target="../media/image50.wmf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48.wmf"/><Relationship Id="rId30" Type="http://schemas.openxmlformats.org/officeDocument/2006/relationships/oleObject" Target="../embeddings/oleObject1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59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56.wmf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4.png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58.wmf"/><Relationship Id="rId5" Type="http://schemas.openxmlformats.org/officeDocument/2006/relationships/image" Target="../media/image55.wmf"/><Relationship Id="rId15" Type="http://schemas.openxmlformats.org/officeDocument/2006/relationships/image" Target="../media/image60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57.wmf"/><Relationship Id="rId14" Type="http://schemas.openxmlformats.org/officeDocument/2006/relationships/oleObject" Target="../embeddings/oleObject2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62.wmf"/><Relationship Id="rId12" Type="http://schemas.openxmlformats.org/officeDocument/2006/relationships/image" Target="../media/image66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65.png"/><Relationship Id="rId5" Type="http://schemas.openxmlformats.org/officeDocument/2006/relationships/image" Target="../media/image61.wmf"/><Relationship Id="rId10" Type="http://schemas.openxmlformats.org/officeDocument/2006/relationships/image" Target="../media/image64.png"/><Relationship Id="rId4" Type="http://schemas.openxmlformats.org/officeDocument/2006/relationships/oleObject" Target="../embeddings/oleObject22.bin"/><Relationship Id="rId9" Type="http://schemas.openxmlformats.org/officeDocument/2006/relationships/image" Target="../media/image6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62.wmf"/><Relationship Id="rId3" Type="http://schemas.openxmlformats.org/officeDocument/2006/relationships/oleObject" Target="../embeddings/oleObject25.bin"/><Relationship Id="rId21" Type="http://schemas.openxmlformats.org/officeDocument/2006/relationships/oleObject" Target="../embeddings/oleObject3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71.wmf"/><Relationship Id="rId17" Type="http://schemas.openxmlformats.org/officeDocument/2006/relationships/oleObject" Target="../embeddings/oleObject32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73.wmf"/><Relationship Id="rId20" Type="http://schemas.openxmlformats.org/officeDocument/2006/relationships/oleObject" Target="../embeddings/oleObject34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29.bin"/><Relationship Id="rId24" Type="http://schemas.openxmlformats.org/officeDocument/2006/relationships/image" Target="../media/image63.wmf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23" Type="http://schemas.openxmlformats.org/officeDocument/2006/relationships/oleObject" Target="../embeddings/oleObject37.bin"/><Relationship Id="rId10" Type="http://schemas.openxmlformats.org/officeDocument/2006/relationships/image" Target="../media/image70.wmf"/><Relationship Id="rId19" Type="http://schemas.openxmlformats.org/officeDocument/2006/relationships/oleObject" Target="../embeddings/oleObject33.bin"/><Relationship Id="rId4" Type="http://schemas.openxmlformats.org/officeDocument/2006/relationships/image" Target="../media/image67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72.wmf"/><Relationship Id="rId22" Type="http://schemas.openxmlformats.org/officeDocument/2006/relationships/oleObject" Target="../embeddings/oleObject36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39" Type="http://schemas.openxmlformats.org/officeDocument/2006/relationships/hyperlink" Target="http://www.allwhitebackground.com/colorful-background-images.html" TargetMode="External"/><Relationship Id="rId51" Type="http://schemas.openxmlformats.org/officeDocument/2006/relationships/oleObject" Target="../embeddings/oleObject45.bin"/><Relationship Id="rId3" Type="http://schemas.openxmlformats.org/officeDocument/2006/relationships/oleObject" Target="../embeddings/oleObject38.bin"/><Relationship Id="rId42" Type="http://schemas.openxmlformats.org/officeDocument/2006/relationships/image" Target="../media/image76.wmf"/><Relationship Id="rId47" Type="http://schemas.openxmlformats.org/officeDocument/2006/relationships/oleObject" Target="../embeddings/oleObject43.bin"/><Relationship Id="rId50" Type="http://schemas.openxmlformats.org/officeDocument/2006/relationships/image" Target="../media/image78.wmf"/><Relationship Id="rId7" Type="http://schemas.openxmlformats.org/officeDocument/2006/relationships/image" Target="../media/image42.png"/><Relationship Id="rId38" Type="http://schemas.openxmlformats.org/officeDocument/2006/relationships/image" Target="../media/image81.jpeg"/><Relationship Id="rId46" Type="http://schemas.openxmlformats.org/officeDocument/2006/relationships/image" Target="../media/image67.wmf"/><Relationship Id="rId2" Type="http://schemas.openxmlformats.org/officeDocument/2006/relationships/slideLayout" Target="../slideLayouts/slideLayout12.xml"/><Relationship Id="rId41" Type="http://schemas.openxmlformats.org/officeDocument/2006/relationships/oleObject" Target="../embeddings/oleObject40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75.wmf"/><Relationship Id="rId37" Type="http://schemas.openxmlformats.org/officeDocument/2006/relationships/image" Target="../media/image80.png"/><Relationship Id="rId40" Type="http://schemas.openxmlformats.org/officeDocument/2006/relationships/image" Target="../media/image82.png"/><Relationship Id="rId45" Type="http://schemas.openxmlformats.org/officeDocument/2006/relationships/oleObject" Target="../embeddings/oleObject42.bin"/><Relationship Id="rId53" Type="http://schemas.openxmlformats.org/officeDocument/2006/relationships/image" Target="../media/image79.wmf"/><Relationship Id="rId5" Type="http://schemas.openxmlformats.org/officeDocument/2006/relationships/oleObject" Target="../embeddings/oleObject39.bin"/><Relationship Id="rId36" Type="http://schemas.openxmlformats.org/officeDocument/2006/relationships/image" Target="../media/image31.svg"/><Relationship Id="rId49" Type="http://schemas.openxmlformats.org/officeDocument/2006/relationships/oleObject" Target="../embeddings/oleObject44.bin"/><Relationship Id="rId44" Type="http://schemas.openxmlformats.org/officeDocument/2006/relationships/image" Target="../media/image77.wmf"/><Relationship Id="rId52" Type="http://schemas.openxmlformats.org/officeDocument/2006/relationships/oleObject" Target="../embeddings/oleObject46.bin"/><Relationship Id="rId4" Type="http://schemas.openxmlformats.org/officeDocument/2006/relationships/image" Target="../media/image74.wmf"/><Relationship Id="rId43" Type="http://schemas.openxmlformats.org/officeDocument/2006/relationships/oleObject" Target="../embeddings/oleObject41.bin"/><Relationship Id="rId48" Type="http://schemas.openxmlformats.org/officeDocument/2006/relationships/image" Target="../media/image6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NUL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" Target="slide5.xml"/><Relationship Id="rId3" Type="http://schemas.openxmlformats.org/officeDocument/2006/relationships/image" Target="../media/image2.jpg"/><Relationship Id="rId7" Type="http://schemas.openxmlformats.org/officeDocument/2006/relationships/slide" Target="slide4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slide" Target="slide3.xml"/><Relationship Id="rId5" Type="http://schemas.openxmlformats.org/officeDocument/2006/relationships/slide" Target="slide2.xml"/><Relationship Id="rId10" Type="http://schemas.openxmlformats.org/officeDocument/2006/relationships/slide" Target="slide7.xml"/><Relationship Id="rId4" Type="http://schemas.openxmlformats.org/officeDocument/2006/relationships/image" Target="../media/image3.jpg"/><Relationship Id="rId9" Type="http://schemas.openxmlformats.org/officeDocument/2006/relationships/slide" Target="slide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39" Type="http://schemas.openxmlformats.org/officeDocument/2006/relationships/hyperlink" Target="http://www.allwhitebackground.com/colorful-background-images.html" TargetMode="External"/><Relationship Id="rId3" Type="http://schemas.openxmlformats.org/officeDocument/2006/relationships/slideLayout" Target="../slideLayouts/slideLayout12.xml"/><Relationship Id="rId42" Type="http://schemas.openxmlformats.org/officeDocument/2006/relationships/image" Target="../media/image86.png"/><Relationship Id="rId2" Type="http://schemas.openxmlformats.org/officeDocument/2006/relationships/video" Target="../media/media4.mp4"/><Relationship Id="rId41" Type="http://schemas.openxmlformats.org/officeDocument/2006/relationships/image" Target="../media/image85.png"/><Relationship Id="rId1" Type="http://schemas.microsoft.com/office/2007/relationships/media" Target="../media/media4.mp4"/><Relationship Id="rId40" Type="http://schemas.openxmlformats.org/officeDocument/2006/relationships/image" Target="../media/image84.png"/><Relationship Id="rId4" Type="http://schemas.openxmlformats.org/officeDocument/2006/relationships/image" Target="../media/image83.jpe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87.wmf"/><Relationship Id="rId4" Type="http://schemas.openxmlformats.org/officeDocument/2006/relationships/oleObject" Target="../embeddings/oleObject47.bin"/></Relationships>
</file>

<file path=ppt/slides/_rels/slide24.xml.rels><?xml version="1.0" encoding="UTF-8" standalone="yes"?>
<Relationships xmlns="http://schemas.openxmlformats.org/package/2006/relationships"><Relationship Id="rId18" Type="http://schemas.openxmlformats.org/officeDocument/2006/relationships/image" Target="../media/image54.png"/><Relationship Id="rId3" Type="http://schemas.openxmlformats.org/officeDocument/2006/relationships/image" Target="../media/image42.png"/><Relationship Id="rId21" Type="http://schemas.openxmlformats.org/officeDocument/2006/relationships/image" Target="../media/image89.wmf"/><Relationship Id="rId17" Type="http://schemas.openxmlformats.org/officeDocument/2006/relationships/image" Target="../media/image52.png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51.jpeg"/><Relationship Id="rId20" Type="http://schemas.openxmlformats.org/officeDocument/2006/relationships/oleObject" Target="../embeddings/oleObject48.bin"/><Relationship Id="rId1" Type="http://schemas.openxmlformats.org/officeDocument/2006/relationships/vmlDrawing" Target="../drawings/vmlDrawing9.vml"/><Relationship Id="rId6" Type="http://schemas.openxmlformats.org/officeDocument/2006/relationships/hyperlink" Target="https://www.publicdomainpictures.net/en/view-image.php?image=317882&amp;picture=abstract-background" TargetMode="External"/><Relationship Id="rId15" Type="http://schemas.openxmlformats.org/officeDocument/2006/relationships/image" Target="../media/image31.svg"/><Relationship Id="rId23" Type="http://schemas.openxmlformats.org/officeDocument/2006/relationships/image" Target="../media/image90.wmf"/><Relationship Id="rId19" Type="http://schemas.openxmlformats.org/officeDocument/2006/relationships/image" Target="../media/image91.png"/><Relationship Id="rId22" Type="http://schemas.openxmlformats.org/officeDocument/2006/relationships/oleObject" Target="../embeddings/oleObject49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95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96.png"/><Relationship Id="rId12" Type="http://schemas.openxmlformats.org/officeDocument/2006/relationships/oleObject" Target="../embeddings/oleObject5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6.png"/><Relationship Id="rId11" Type="http://schemas.openxmlformats.org/officeDocument/2006/relationships/image" Target="../media/image94.wmf"/><Relationship Id="rId5" Type="http://schemas.openxmlformats.org/officeDocument/2006/relationships/image" Target="../media/image92.wmf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93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39" Type="http://schemas.openxmlformats.org/officeDocument/2006/relationships/hyperlink" Target="http://www.allwhitebackground.com/colorful-background-images.html" TargetMode="External"/><Relationship Id="rId3" Type="http://schemas.openxmlformats.org/officeDocument/2006/relationships/image" Target="../media/image42.png"/><Relationship Id="rId42" Type="http://schemas.openxmlformats.org/officeDocument/2006/relationships/image" Target="../media/image97.wmf"/><Relationship Id="rId47" Type="http://schemas.openxmlformats.org/officeDocument/2006/relationships/image" Target="../media/image99.wmf"/><Relationship Id="rId46" Type="http://schemas.openxmlformats.org/officeDocument/2006/relationships/oleObject" Target="../embeddings/oleObject56.bin"/><Relationship Id="rId2" Type="http://schemas.openxmlformats.org/officeDocument/2006/relationships/slideLayout" Target="../slideLayouts/slideLayout12.xml"/><Relationship Id="rId41" Type="http://schemas.openxmlformats.org/officeDocument/2006/relationships/oleObject" Target="../embeddings/oleObject54.bin"/><Relationship Id="rId1" Type="http://schemas.openxmlformats.org/officeDocument/2006/relationships/vmlDrawing" Target="../drawings/vmlDrawing11.vml"/><Relationship Id="rId37" Type="http://schemas.openxmlformats.org/officeDocument/2006/relationships/image" Target="../media/image81.jpeg"/><Relationship Id="rId40" Type="http://schemas.openxmlformats.org/officeDocument/2006/relationships/image" Target="../media/image82.png"/><Relationship Id="rId45" Type="http://schemas.openxmlformats.org/officeDocument/2006/relationships/image" Target="../media/image98.wmf"/><Relationship Id="rId36" Type="http://schemas.openxmlformats.org/officeDocument/2006/relationships/image" Target="../media/image31.svg"/><Relationship Id="rId44" Type="http://schemas.openxmlformats.org/officeDocument/2006/relationships/oleObject" Target="../embeddings/oleObject55.bin"/><Relationship Id="rId43" Type="http://schemas.openxmlformats.org/officeDocument/2006/relationships/image" Target="../media/image100.png"/><Relationship Id="rId48" Type="http://schemas.openxmlformats.org/officeDocument/2006/relationships/oleObject" Target="../embeddings/oleObject57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5.png"/><Relationship Id="rId5" Type="http://schemas.openxmlformats.org/officeDocument/2006/relationships/image" Target="../media/image104.gif"/><Relationship Id="rId4" Type="http://schemas.openxmlformats.org/officeDocument/2006/relationships/image" Target="../media/image10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e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.jpe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audio" Target="../media/audio2.wav"/><Relationship Id="rId11" Type="http://schemas.openxmlformats.org/officeDocument/2006/relationships/image" Target="../media/image7.png"/><Relationship Id="rId5" Type="http://schemas.openxmlformats.org/officeDocument/2006/relationships/audio" Target="../media/audio1.wav"/><Relationship Id="rId10" Type="http://schemas.openxmlformats.org/officeDocument/2006/relationships/slide" Target="slide2.xml"/><Relationship Id="rId4" Type="http://schemas.openxmlformats.org/officeDocument/2006/relationships/notesSlide" Target="../notesSlides/notesSlide2.xml"/><Relationship Id="rId9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12.xml"/><Relationship Id="rId4" Type="http://schemas.microsoft.com/office/2007/relationships/hdphoto" Target="../media/hdphoto1.wdp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audio" Target="../media/audio5.wav"/><Relationship Id="rId13" Type="http://schemas.microsoft.com/office/2007/relationships/hdphoto" Target="../media/hdphoto2.wdp"/><Relationship Id="rId18" Type="http://schemas.openxmlformats.org/officeDocument/2006/relationships/oleObject" Target="../embeddings/oleObject59.bin"/><Relationship Id="rId3" Type="http://schemas.openxmlformats.org/officeDocument/2006/relationships/audio" Target="../media/media5.mp3"/><Relationship Id="rId21" Type="http://schemas.openxmlformats.org/officeDocument/2006/relationships/image" Target="../media/image110.wmf"/><Relationship Id="rId7" Type="http://schemas.openxmlformats.org/officeDocument/2006/relationships/audio" Target="../media/audio4.wav"/><Relationship Id="rId12" Type="http://schemas.openxmlformats.org/officeDocument/2006/relationships/image" Target="../media/image113.png"/><Relationship Id="rId17" Type="http://schemas.openxmlformats.org/officeDocument/2006/relationships/image" Target="../media/image108.wmf"/><Relationship Id="rId2" Type="http://schemas.microsoft.com/office/2007/relationships/media" Target="../media/media5.mp3"/><Relationship Id="rId16" Type="http://schemas.openxmlformats.org/officeDocument/2006/relationships/oleObject" Target="../embeddings/oleObject58.bin"/><Relationship Id="rId20" Type="http://schemas.openxmlformats.org/officeDocument/2006/relationships/oleObject" Target="../embeddings/oleObject60.bin"/><Relationship Id="rId1" Type="http://schemas.openxmlformats.org/officeDocument/2006/relationships/vmlDrawing" Target="../drawings/vmlDrawing12.vml"/><Relationship Id="rId6" Type="http://schemas.openxmlformats.org/officeDocument/2006/relationships/audio" Target="../media/audio3.wav"/><Relationship Id="rId11" Type="http://schemas.openxmlformats.org/officeDocument/2006/relationships/image" Target="../media/image21.png"/><Relationship Id="rId5" Type="http://schemas.openxmlformats.org/officeDocument/2006/relationships/notesSlide" Target="../notesSlides/notesSlide9.xml"/><Relationship Id="rId15" Type="http://schemas.openxmlformats.org/officeDocument/2006/relationships/image" Target="../media/image115.png"/><Relationship Id="rId10" Type="http://schemas.openxmlformats.org/officeDocument/2006/relationships/image" Target="../media/image112.gif"/><Relationship Id="rId19" Type="http://schemas.openxmlformats.org/officeDocument/2006/relationships/image" Target="../media/image109.wmf"/><Relationship Id="rId4" Type="http://schemas.openxmlformats.org/officeDocument/2006/relationships/slideLayout" Target="../slideLayouts/slideLayout1.xml"/><Relationship Id="rId9" Type="http://schemas.openxmlformats.org/officeDocument/2006/relationships/image" Target="../media/image111.png"/><Relationship Id="rId14" Type="http://schemas.openxmlformats.org/officeDocument/2006/relationships/image" Target="../media/image114.gi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audio" Target="../media/audio5.wav"/><Relationship Id="rId13" Type="http://schemas.microsoft.com/office/2007/relationships/hdphoto" Target="../media/hdphoto2.wdp"/><Relationship Id="rId18" Type="http://schemas.openxmlformats.org/officeDocument/2006/relationships/oleObject" Target="../embeddings/oleObject62.bin"/><Relationship Id="rId3" Type="http://schemas.openxmlformats.org/officeDocument/2006/relationships/audio" Target="../media/media5.mp3"/><Relationship Id="rId21" Type="http://schemas.openxmlformats.org/officeDocument/2006/relationships/image" Target="../media/image118.wmf"/><Relationship Id="rId7" Type="http://schemas.openxmlformats.org/officeDocument/2006/relationships/audio" Target="../media/audio4.wav"/><Relationship Id="rId12" Type="http://schemas.openxmlformats.org/officeDocument/2006/relationships/image" Target="../media/image113.png"/><Relationship Id="rId17" Type="http://schemas.openxmlformats.org/officeDocument/2006/relationships/image" Target="../media/image116.wmf"/><Relationship Id="rId25" Type="http://schemas.openxmlformats.org/officeDocument/2006/relationships/image" Target="../media/image120.wmf"/><Relationship Id="rId2" Type="http://schemas.microsoft.com/office/2007/relationships/media" Target="../media/media5.mp3"/><Relationship Id="rId16" Type="http://schemas.openxmlformats.org/officeDocument/2006/relationships/oleObject" Target="../embeddings/oleObject61.bin"/><Relationship Id="rId20" Type="http://schemas.openxmlformats.org/officeDocument/2006/relationships/oleObject" Target="../embeddings/oleObject63.bin"/><Relationship Id="rId1" Type="http://schemas.openxmlformats.org/officeDocument/2006/relationships/vmlDrawing" Target="../drawings/vmlDrawing13.vml"/><Relationship Id="rId6" Type="http://schemas.openxmlformats.org/officeDocument/2006/relationships/audio" Target="../media/audio3.wav"/><Relationship Id="rId11" Type="http://schemas.openxmlformats.org/officeDocument/2006/relationships/image" Target="../media/image21.png"/><Relationship Id="rId24" Type="http://schemas.openxmlformats.org/officeDocument/2006/relationships/oleObject" Target="../embeddings/oleObject65.bin"/><Relationship Id="rId5" Type="http://schemas.openxmlformats.org/officeDocument/2006/relationships/notesSlide" Target="../notesSlides/notesSlide10.xml"/><Relationship Id="rId15" Type="http://schemas.openxmlformats.org/officeDocument/2006/relationships/image" Target="../media/image115.png"/><Relationship Id="rId23" Type="http://schemas.openxmlformats.org/officeDocument/2006/relationships/image" Target="../media/image119.wmf"/><Relationship Id="rId10" Type="http://schemas.openxmlformats.org/officeDocument/2006/relationships/image" Target="../media/image112.gif"/><Relationship Id="rId19" Type="http://schemas.openxmlformats.org/officeDocument/2006/relationships/image" Target="../media/image117.wmf"/><Relationship Id="rId4" Type="http://schemas.openxmlformats.org/officeDocument/2006/relationships/slideLayout" Target="../slideLayouts/slideLayout1.xml"/><Relationship Id="rId9" Type="http://schemas.openxmlformats.org/officeDocument/2006/relationships/image" Target="../media/image111.png"/><Relationship Id="rId14" Type="http://schemas.openxmlformats.org/officeDocument/2006/relationships/image" Target="../media/image114.gif"/><Relationship Id="rId22" Type="http://schemas.openxmlformats.org/officeDocument/2006/relationships/oleObject" Target="../embeddings/oleObject64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audio" Target="../media/audio5.wav"/><Relationship Id="rId13" Type="http://schemas.microsoft.com/office/2007/relationships/hdphoto" Target="../media/hdphoto2.wdp"/><Relationship Id="rId18" Type="http://schemas.openxmlformats.org/officeDocument/2006/relationships/image" Target="../media/image121.wmf"/><Relationship Id="rId3" Type="http://schemas.openxmlformats.org/officeDocument/2006/relationships/audio" Target="../media/media5.mp3"/><Relationship Id="rId21" Type="http://schemas.openxmlformats.org/officeDocument/2006/relationships/oleObject" Target="../embeddings/oleObject68.bin"/><Relationship Id="rId7" Type="http://schemas.openxmlformats.org/officeDocument/2006/relationships/audio" Target="../media/audio4.wav"/><Relationship Id="rId12" Type="http://schemas.openxmlformats.org/officeDocument/2006/relationships/image" Target="../media/image113.png"/><Relationship Id="rId17" Type="http://schemas.openxmlformats.org/officeDocument/2006/relationships/oleObject" Target="../embeddings/oleObject66.bin"/><Relationship Id="rId2" Type="http://schemas.microsoft.com/office/2007/relationships/media" Target="../media/media5.mp3"/><Relationship Id="rId16" Type="http://schemas.openxmlformats.org/officeDocument/2006/relationships/image" Target="../media/image125.png"/><Relationship Id="rId20" Type="http://schemas.openxmlformats.org/officeDocument/2006/relationships/image" Target="../media/image122.wmf"/><Relationship Id="rId1" Type="http://schemas.openxmlformats.org/officeDocument/2006/relationships/vmlDrawing" Target="../drawings/vmlDrawing14.vml"/><Relationship Id="rId6" Type="http://schemas.openxmlformats.org/officeDocument/2006/relationships/audio" Target="../media/audio3.wav"/><Relationship Id="rId11" Type="http://schemas.openxmlformats.org/officeDocument/2006/relationships/image" Target="../media/image21.png"/><Relationship Id="rId24" Type="http://schemas.openxmlformats.org/officeDocument/2006/relationships/image" Target="../media/image124.wmf"/><Relationship Id="rId5" Type="http://schemas.openxmlformats.org/officeDocument/2006/relationships/notesSlide" Target="../notesSlides/notesSlide11.xml"/><Relationship Id="rId15" Type="http://schemas.openxmlformats.org/officeDocument/2006/relationships/image" Target="../media/image115.png"/><Relationship Id="rId23" Type="http://schemas.openxmlformats.org/officeDocument/2006/relationships/oleObject" Target="../embeddings/oleObject69.bin"/><Relationship Id="rId10" Type="http://schemas.openxmlformats.org/officeDocument/2006/relationships/image" Target="../media/image112.gif"/><Relationship Id="rId19" Type="http://schemas.openxmlformats.org/officeDocument/2006/relationships/oleObject" Target="../embeddings/oleObject67.bin"/><Relationship Id="rId4" Type="http://schemas.openxmlformats.org/officeDocument/2006/relationships/slideLayout" Target="../slideLayouts/slideLayout1.xml"/><Relationship Id="rId9" Type="http://schemas.openxmlformats.org/officeDocument/2006/relationships/image" Target="../media/image111.png"/><Relationship Id="rId14" Type="http://schemas.openxmlformats.org/officeDocument/2006/relationships/image" Target="../media/image114.gif"/><Relationship Id="rId22" Type="http://schemas.openxmlformats.org/officeDocument/2006/relationships/image" Target="../media/image123.wmf"/></Relationships>
</file>

<file path=ppt/slides/_rels/slide34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128.png"/><Relationship Id="rId4" Type="http://schemas.openxmlformats.org/officeDocument/2006/relationships/image" Target="../media/image127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e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.jpe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audio" Target="../media/audio2.wav"/><Relationship Id="rId11" Type="http://schemas.openxmlformats.org/officeDocument/2006/relationships/image" Target="../media/image8.png"/><Relationship Id="rId5" Type="http://schemas.openxmlformats.org/officeDocument/2006/relationships/audio" Target="../media/audio1.wav"/><Relationship Id="rId10" Type="http://schemas.openxmlformats.org/officeDocument/2006/relationships/slide" Target="slide2.xml"/><Relationship Id="rId4" Type="http://schemas.openxmlformats.org/officeDocument/2006/relationships/notesSlide" Target="../notesSlides/notesSlide3.xml"/><Relationship Id="rId9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e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.jpe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audio" Target="../media/audio2.wav"/><Relationship Id="rId11" Type="http://schemas.openxmlformats.org/officeDocument/2006/relationships/image" Target="../media/image9.png"/><Relationship Id="rId5" Type="http://schemas.openxmlformats.org/officeDocument/2006/relationships/audio" Target="../media/audio1.wav"/><Relationship Id="rId10" Type="http://schemas.openxmlformats.org/officeDocument/2006/relationships/slide" Target="slide2.xml"/><Relationship Id="rId4" Type="http://schemas.openxmlformats.org/officeDocument/2006/relationships/notesSlide" Target="../notesSlides/notesSlide4.xml"/><Relationship Id="rId9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video" Target="../media/media1.mp4"/><Relationship Id="rId7" Type="http://schemas.openxmlformats.org/officeDocument/2006/relationships/oleObject" Target="../embeddings/oleObject1.bin"/><Relationship Id="rId2" Type="http://schemas.microsoft.com/office/2007/relationships/media" Target="../media/media1.mp4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png"/><Relationship Id="rId5" Type="http://schemas.openxmlformats.org/officeDocument/2006/relationships/notesSlide" Target="../notesSlides/notesSlide5.xml"/><Relationship Id="rId10" Type="http://schemas.openxmlformats.org/officeDocument/2006/relationships/slide" Target="slide2.xml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gif"/><Relationship Id="rId13" Type="http://schemas.openxmlformats.org/officeDocument/2006/relationships/image" Target="../media/image21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5.gif"/><Relationship Id="rId12" Type="http://schemas.openxmlformats.org/officeDocument/2006/relationships/image" Target="../media/image20.gif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image" Target="../media/image14.gif"/><Relationship Id="rId11" Type="http://schemas.openxmlformats.org/officeDocument/2006/relationships/image" Target="../media/image19.gif"/><Relationship Id="rId5" Type="http://schemas.openxmlformats.org/officeDocument/2006/relationships/image" Target="../media/image13.gif"/><Relationship Id="rId10" Type="http://schemas.openxmlformats.org/officeDocument/2006/relationships/image" Target="../media/image18.gif"/><Relationship Id="rId4" Type="http://schemas.openxmlformats.org/officeDocument/2006/relationships/image" Target="../media/image12.gif"/><Relationship Id="rId9" Type="http://schemas.openxmlformats.org/officeDocument/2006/relationships/image" Target="../media/image17.gi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3.png"/><Relationship Id="rId7" Type="http://schemas.openxmlformats.org/officeDocument/2006/relationships/image" Target="../media/image27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ÌNH HỌC 7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735420">
            <a:off x="6825765" y="241889"/>
            <a:ext cx="3846381" cy="53737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14180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Google Shape;1020;p37">
            <a:hlinkClick r:id="" action="ppaction://noaction"/>
          </p:cNvPr>
          <p:cNvSpPr/>
          <p:nvPr/>
        </p:nvSpPr>
        <p:spPr>
          <a:xfrm rot="5400000">
            <a:off x="11138839" y="3774464"/>
            <a:ext cx="936000" cy="252000"/>
          </a:xfrm>
          <a:prstGeom prst="roundRect">
            <a:avLst>
              <a:gd name="adj" fmla="val 9649"/>
            </a:avLst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05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Catamaran"/>
              <a:sym typeface="Catamaran"/>
            </a:endParaRPr>
          </a:p>
        </p:txBody>
      </p:sp>
      <p:sp>
        <p:nvSpPr>
          <p:cNvPr id="70" name="Google Shape;1017;p37">
            <a:hlinkClick r:id="" action="ppaction://noaction"/>
          </p:cNvPr>
          <p:cNvSpPr/>
          <p:nvPr/>
        </p:nvSpPr>
        <p:spPr>
          <a:xfrm rot="16200000">
            <a:off x="50790" y="922247"/>
            <a:ext cx="936000" cy="252000"/>
          </a:xfrm>
          <a:prstGeom prst="roundRect">
            <a:avLst>
              <a:gd name="adj" fmla="val 9649"/>
            </a:avLst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思源黑体 Heavy" panose="020B0A00000000000000" pitchFamily="34" charset="-122"/>
                <a:ea typeface="思源黑体 Heavy" panose="020B0A00000000000000" pitchFamily="34" charset="-122"/>
                <a:cs typeface="Catamaran"/>
                <a:sym typeface="Catamaran"/>
              </a:rPr>
              <a:t>NOTES</a:t>
            </a:r>
            <a:endParaRPr kumimoji="0" sz="105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Catamaran"/>
              <a:sym typeface="Catamaran"/>
            </a:endParaRPr>
          </a:p>
        </p:txBody>
      </p:sp>
      <p:sp>
        <p:nvSpPr>
          <p:cNvPr id="6" name="Sun 5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723072" y="402283"/>
            <a:ext cx="1512128" cy="1237831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1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879999" y="4340582"/>
            <a:ext cx="10600840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tam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cắt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ra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“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chồng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khít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”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lên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nhau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</a:p>
          <a:p>
            <a:pPr marL="457200" indent="-457200" algn="ctr">
              <a:buFontTx/>
              <a:buChar char="-"/>
            </a:pP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cạnh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tương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ứng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bằng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nhau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không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?</a:t>
            </a:r>
          </a:p>
          <a:p>
            <a:pPr marL="457200" indent="-457200" algn="ctr">
              <a:buFontTx/>
              <a:buChar char="-"/>
            </a:pP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góc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tương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ứng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bằng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nhau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không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?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2203349" y="5725577"/>
            <a:ext cx="8882743" cy="52322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tam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ắt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ra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tam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ằng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au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1232582" y="646756"/>
            <a:ext cx="1060084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ãy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uẩ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ị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1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ờ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ấy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éo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ấp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ôi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ờ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ấy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rồi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ắt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ư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pic>
        <p:nvPicPr>
          <p:cNvPr id="3" name="COUNTDOWN TIMER ( v 679 ) 30 sec with sound music effects 4K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723072" y="1594026"/>
            <a:ext cx="1312509" cy="738286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55960" y="1135554"/>
            <a:ext cx="3131373" cy="275859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983281" y="1081792"/>
            <a:ext cx="1922387" cy="272079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408130" y="1478744"/>
            <a:ext cx="2276674" cy="2071327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556966" y="2396774"/>
            <a:ext cx="2389693" cy="2389693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951394" y="3472758"/>
            <a:ext cx="10962049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u="sng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ưu</a:t>
            </a:r>
            <a:r>
              <a:rPr lang="en-US" sz="2800" u="sng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ý: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hi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2 tam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ồ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hí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au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ì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ạnh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ồ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ê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au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ó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ồ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ê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au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ọi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ạnh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ươ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ứ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ó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ươ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ứ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084088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3042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1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  <p:bldLst>
      <p:bldP spid="12" grpId="0"/>
      <p:bldP spid="13" grpId="0" animBg="1"/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Google Shape;1020;p37">
            <a:hlinkClick r:id="" action="ppaction://noaction"/>
          </p:cNvPr>
          <p:cNvSpPr/>
          <p:nvPr/>
        </p:nvSpPr>
        <p:spPr>
          <a:xfrm rot="5400000">
            <a:off x="11138839" y="3774464"/>
            <a:ext cx="936000" cy="252000"/>
          </a:xfrm>
          <a:prstGeom prst="roundRect">
            <a:avLst>
              <a:gd name="adj" fmla="val 9649"/>
            </a:avLst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05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Catamaran"/>
              <a:sym typeface="Catamaran"/>
            </a:endParaRPr>
          </a:p>
        </p:txBody>
      </p:sp>
      <p:sp>
        <p:nvSpPr>
          <p:cNvPr id="70" name="Google Shape;1017;p37">
            <a:hlinkClick r:id="" action="ppaction://noaction"/>
          </p:cNvPr>
          <p:cNvSpPr/>
          <p:nvPr/>
        </p:nvSpPr>
        <p:spPr>
          <a:xfrm rot="16200000">
            <a:off x="50790" y="922247"/>
            <a:ext cx="936000" cy="252000"/>
          </a:xfrm>
          <a:prstGeom prst="roundRect">
            <a:avLst>
              <a:gd name="adj" fmla="val 9649"/>
            </a:avLst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思源黑体 Heavy" panose="020B0A00000000000000" pitchFamily="34" charset="-122"/>
                <a:ea typeface="思源黑体 Heavy" panose="020B0A00000000000000" pitchFamily="34" charset="-122"/>
                <a:cs typeface="Catamaran"/>
                <a:sym typeface="Catamaran"/>
              </a:rPr>
              <a:t>NOTES</a:t>
            </a:r>
            <a:endParaRPr kumimoji="0" sz="105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Catamaran"/>
              <a:sym typeface="Catamaran"/>
            </a:endParaRPr>
          </a:p>
        </p:txBody>
      </p:sp>
      <p:sp>
        <p:nvSpPr>
          <p:cNvPr id="8" name="Sun 7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968828" y="1328057"/>
            <a:ext cx="4114800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5272315" y="2923792"/>
            <a:ext cx="6353628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5400" b="1" noProof="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ịnh</a:t>
            </a:r>
            <a:r>
              <a:rPr lang="en-US" sz="5400" b="1" noProof="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5400" b="1" noProof="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ghĩa</a:t>
            </a:r>
            <a:r>
              <a: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endParaRPr kumimoji="0" lang="en-US" sz="5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939784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Google Shape;1020;p37">
            <a:hlinkClick r:id="" action="ppaction://noaction"/>
          </p:cNvPr>
          <p:cNvSpPr/>
          <p:nvPr/>
        </p:nvSpPr>
        <p:spPr>
          <a:xfrm rot="5400000">
            <a:off x="11138839" y="3774464"/>
            <a:ext cx="936000" cy="252000"/>
          </a:xfrm>
          <a:prstGeom prst="roundRect">
            <a:avLst>
              <a:gd name="adj" fmla="val 9649"/>
            </a:avLst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05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Catamaran"/>
              <a:sym typeface="Catamaran"/>
            </a:endParaRPr>
          </a:p>
        </p:txBody>
      </p:sp>
      <p:sp>
        <p:nvSpPr>
          <p:cNvPr id="70" name="Google Shape;1017;p37">
            <a:hlinkClick r:id="" action="ppaction://noaction"/>
          </p:cNvPr>
          <p:cNvSpPr/>
          <p:nvPr/>
        </p:nvSpPr>
        <p:spPr>
          <a:xfrm rot="16200000">
            <a:off x="50790" y="922247"/>
            <a:ext cx="936000" cy="252000"/>
          </a:xfrm>
          <a:prstGeom prst="roundRect">
            <a:avLst>
              <a:gd name="adj" fmla="val 9649"/>
            </a:avLst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思源黑体 Heavy" panose="020B0A00000000000000" pitchFamily="34" charset="-122"/>
                <a:ea typeface="思源黑体 Heavy" panose="020B0A00000000000000" pitchFamily="34" charset="-122"/>
                <a:cs typeface="Catamaran"/>
                <a:sym typeface="Catamaran"/>
              </a:rPr>
              <a:t>NOTES</a:t>
            </a:r>
            <a:endParaRPr kumimoji="0" sz="105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Catamaran"/>
              <a:sym typeface="Catamaran"/>
            </a:endParaRPr>
          </a:p>
        </p:txBody>
      </p:sp>
      <p:sp>
        <p:nvSpPr>
          <p:cNvPr id="6" name="Rectangle 3"/>
          <p:cNvSpPr/>
          <p:nvPr/>
        </p:nvSpPr>
        <p:spPr>
          <a:xfrm>
            <a:off x="1932194" y="598343"/>
            <a:ext cx="4878946" cy="469260"/>
          </a:xfrm>
          <a:prstGeom prst="rect">
            <a:avLst/>
          </a:prstGeom>
          <a:solidFill>
            <a:srgbClr val="0033CC">
              <a:alpha val="5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  <a:effectLst>
                  <a:glow rad="127000">
                    <a:srgbClr val="00FF4E">
                      <a:alpha val="50000"/>
                    </a:srgbClr>
                  </a:glow>
                </a:effectLst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dirty="0" err="1" smtClean="0">
                <a:solidFill>
                  <a:srgbClr val="FFFF00"/>
                </a:solidFill>
                <a:effectLst>
                  <a:glow rad="127000">
                    <a:srgbClr val="00FF4E">
                      <a:alpha val="50000"/>
                    </a:srgbClr>
                  </a:glow>
                </a:effectLst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 smtClean="0">
                <a:solidFill>
                  <a:srgbClr val="FFFF00"/>
                </a:solidFill>
                <a:effectLst>
                  <a:glow rad="127000">
                    <a:srgbClr val="00FF4E">
                      <a:alpha val="50000"/>
                    </a:srgbClr>
                  </a:glow>
                </a:effectLst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b="1" dirty="0" err="1" smtClean="0">
                <a:solidFill>
                  <a:srgbClr val="FFFF00"/>
                </a:solidFill>
                <a:effectLst>
                  <a:glow rad="127000">
                    <a:srgbClr val="00FF4E">
                      <a:alpha val="50000"/>
                    </a:srgbClr>
                  </a:glow>
                </a:effectLst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dirty="0" smtClean="0">
                <a:solidFill>
                  <a:srgbClr val="FFFF00"/>
                </a:solidFill>
                <a:effectLst>
                  <a:glow rad="127000">
                    <a:srgbClr val="00FF4E">
                      <a:alpha val="50000"/>
                    </a:srgbClr>
                  </a:glo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effectLst>
                  <a:glow rad="127000">
                    <a:srgbClr val="00FF4E">
                      <a:alpha val="50000"/>
                    </a:srgbClr>
                  </a:glow>
                </a:effectLst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dirty="0" smtClean="0">
                <a:solidFill>
                  <a:srgbClr val="FFFF00"/>
                </a:solidFill>
                <a:effectLst>
                  <a:glow rad="127000">
                    <a:srgbClr val="00FF4E">
                      <a:alpha val="50000"/>
                    </a:srgbClr>
                  </a:glo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effectLst>
                  <a:glow rad="127000">
                    <a:srgbClr val="00FF4E">
                      <a:alpha val="50000"/>
                    </a:srgbClr>
                  </a:glow>
                </a:effectLst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2800" b="1" dirty="0">
              <a:solidFill>
                <a:srgbClr val="FFFF00"/>
              </a:solidFill>
              <a:effectLst>
                <a:glow rad="127000">
                  <a:srgbClr val="00FF4E">
                    <a:alpha val="50000"/>
                  </a:srgbClr>
                </a:glo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Sun 9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591357" y="271477"/>
            <a:ext cx="1512128" cy="1237831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2</a:t>
            </a:r>
          </a:p>
        </p:txBody>
      </p:sp>
      <p:pic>
        <p:nvPicPr>
          <p:cNvPr id="25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5"/>
              </a:ext>
            </a:extLst>
          </a:blip>
          <a:stretch>
            <a:fillRect/>
          </a:stretch>
        </p:blipFill>
        <p:spPr>
          <a:xfrm rot="20975241">
            <a:off x="1678841" y="652579"/>
            <a:ext cx="506707" cy="506707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-1807778" y="1217717"/>
            <a:ext cx="1060084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u="sng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Định</a:t>
            </a:r>
            <a:r>
              <a:rPr lang="en-US" sz="2800" u="sng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u="sng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nghĩa</a:t>
            </a:r>
            <a:r>
              <a:rPr lang="en-US" sz="2800" u="sng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(SGK/64)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844369" y="3392381"/>
            <a:ext cx="3750265" cy="954107"/>
          </a:xfrm>
          <a:prstGeom prst="rect">
            <a:avLst/>
          </a:prstGeom>
          <a:solidFill>
            <a:schemeClr val="accent4">
              <a:lumMod val="60000"/>
              <a:lumOff val="40000"/>
              <a:alpha val="69000"/>
            </a:schemeClr>
          </a:solidFill>
        </p:spPr>
        <p:txBody>
          <a:bodyPr wrap="square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                           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nếu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</a:p>
          <a:p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4565600" y="3392381"/>
            <a:ext cx="4448175" cy="981075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683933"/>
              </p:ext>
            </p:extLst>
          </p:nvPr>
        </p:nvGraphicFramePr>
        <p:xfrm>
          <a:off x="6038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2" name="Equation" r:id="rId17" imgW="114120" imgH="177480" progId="Equation.DSMT4">
                  <p:embed/>
                </p:oleObj>
              </mc:Choice>
              <mc:Fallback>
                <p:oleObj name="Equation" r:id="rId17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038850" y="33385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6811140" y="1035608"/>
            <a:ext cx="4574087" cy="2445377"/>
          </a:xfrm>
          <a:prstGeom prst="rect">
            <a:avLst/>
          </a:prstGeom>
        </p:spPr>
      </p:pic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739698"/>
              </p:ext>
            </p:extLst>
          </p:nvPr>
        </p:nvGraphicFramePr>
        <p:xfrm>
          <a:off x="844369" y="3516313"/>
          <a:ext cx="2648273" cy="386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3" name="Equation" r:id="rId20" imgW="1218960" imgH="177480" progId="Equation.DSMT4">
                  <p:embed/>
                </p:oleObj>
              </mc:Choice>
              <mc:Fallback>
                <p:oleObj name="Equation" r:id="rId20" imgW="12189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44369" y="3516313"/>
                        <a:ext cx="2648273" cy="386206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60000"/>
                          <a:lumOff val="40000"/>
                          <a:alpha val="54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849301" y="1767905"/>
            <a:ext cx="5303848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tam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bằng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nhau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nếu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chúng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cạnh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tương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ứng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bằng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nhau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góc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tương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ứng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bằng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nhau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146304" y="5210170"/>
            <a:ext cx="934516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ặp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ó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ươ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ứ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     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       ,    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     ,     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endParaRPr lang="en-US" sz="2800" dirty="0" smtClean="0">
              <a:solidFill>
                <a:srgbClr val="0000FF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aphicFrame>
        <p:nvGraphicFramePr>
          <p:cNvPr id="16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774721"/>
              </p:ext>
            </p:extLst>
          </p:nvPr>
        </p:nvGraphicFramePr>
        <p:xfrm>
          <a:off x="4964113" y="5210175"/>
          <a:ext cx="4492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4" name="Equation" r:id="rId22" imgW="203040" imgH="253800" progId="Equation.DSMT4">
                  <p:embed/>
                </p:oleObj>
              </mc:Choice>
              <mc:Fallback>
                <p:oleObj name="Equation" r:id="rId22" imgW="203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4113" y="5210175"/>
                        <a:ext cx="449262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106300"/>
              </p:ext>
            </p:extLst>
          </p:nvPr>
        </p:nvGraphicFramePr>
        <p:xfrm>
          <a:off x="5830093" y="5201905"/>
          <a:ext cx="5318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5" name="Equation" r:id="rId24" imgW="241200" imgH="253800" progId="Equation.DSMT4">
                  <p:embed/>
                </p:oleObj>
              </mc:Choice>
              <mc:Fallback>
                <p:oleObj name="Equation" r:id="rId24" imgW="241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0093" y="5201905"/>
                        <a:ext cx="53181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607040"/>
              </p:ext>
            </p:extLst>
          </p:nvPr>
        </p:nvGraphicFramePr>
        <p:xfrm>
          <a:off x="6504877" y="5229995"/>
          <a:ext cx="4476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6" name="Equation" r:id="rId26" imgW="203040" imgH="253800" progId="Equation.DSMT4">
                  <p:embed/>
                </p:oleObj>
              </mc:Choice>
              <mc:Fallback>
                <p:oleObj name="Equation" r:id="rId26" imgW="203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4877" y="5229995"/>
                        <a:ext cx="44767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107664"/>
              </p:ext>
            </p:extLst>
          </p:nvPr>
        </p:nvGraphicFramePr>
        <p:xfrm>
          <a:off x="7321723" y="5216296"/>
          <a:ext cx="5318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7" name="Equation" r:id="rId28" imgW="241200" imgH="253800" progId="Equation.DSMT4">
                  <p:embed/>
                </p:oleObj>
              </mc:Choice>
              <mc:Fallback>
                <p:oleObj name="Equation" r:id="rId28" imgW="241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1723" y="5216296"/>
                        <a:ext cx="53181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537192"/>
              </p:ext>
            </p:extLst>
          </p:nvPr>
        </p:nvGraphicFramePr>
        <p:xfrm>
          <a:off x="7984582" y="5229995"/>
          <a:ext cx="4762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8" name="Equation" r:id="rId30" imgW="215640" imgH="253800" progId="Equation.DSMT4">
                  <p:embed/>
                </p:oleObj>
              </mc:Choice>
              <mc:Fallback>
                <p:oleObj name="Equation" r:id="rId30" imgW="215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4582" y="5229995"/>
                        <a:ext cx="4762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507712"/>
              </p:ext>
            </p:extLst>
          </p:nvPr>
        </p:nvGraphicFramePr>
        <p:xfrm>
          <a:off x="8832476" y="5208565"/>
          <a:ext cx="5588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9" name="Equation" r:id="rId32" imgW="253800" imgH="253800" progId="Equation.DSMT4">
                  <p:embed/>
                </p:oleObj>
              </mc:Choice>
              <mc:Fallback>
                <p:oleObj name="Equation" r:id="rId32" imgW="253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2476" y="5208565"/>
                        <a:ext cx="5588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152400" y="4738369"/>
            <a:ext cx="1096204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ặp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ạnh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ươ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ứ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 AB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A’B’, AC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A’C’, BC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B’C’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02046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15" grpId="0"/>
      <p:bldP spid="2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Google Shape;1020;p37">
            <a:hlinkClick r:id="" action="ppaction://noaction"/>
          </p:cNvPr>
          <p:cNvSpPr/>
          <p:nvPr/>
        </p:nvSpPr>
        <p:spPr>
          <a:xfrm rot="5400000">
            <a:off x="11138839" y="3774464"/>
            <a:ext cx="936000" cy="252000"/>
          </a:xfrm>
          <a:prstGeom prst="roundRect">
            <a:avLst>
              <a:gd name="adj" fmla="val 9649"/>
            </a:avLst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05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Catamaran"/>
              <a:sym typeface="Catamaran"/>
            </a:endParaRPr>
          </a:p>
        </p:txBody>
      </p:sp>
      <p:sp>
        <p:nvSpPr>
          <p:cNvPr id="70" name="Google Shape;1017;p37">
            <a:hlinkClick r:id="" action="ppaction://noaction"/>
          </p:cNvPr>
          <p:cNvSpPr/>
          <p:nvPr/>
        </p:nvSpPr>
        <p:spPr>
          <a:xfrm rot="16200000">
            <a:off x="50790" y="922247"/>
            <a:ext cx="936000" cy="252000"/>
          </a:xfrm>
          <a:prstGeom prst="roundRect">
            <a:avLst>
              <a:gd name="adj" fmla="val 9649"/>
            </a:avLst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思源黑体 Heavy" panose="020B0A00000000000000" pitchFamily="34" charset="-122"/>
                <a:ea typeface="思源黑体 Heavy" panose="020B0A00000000000000" pitchFamily="34" charset="-122"/>
                <a:cs typeface="Catamaran"/>
                <a:sym typeface="Catamaran"/>
              </a:rPr>
              <a:t>NOTES</a:t>
            </a:r>
            <a:endParaRPr kumimoji="0" sz="105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Catamaran"/>
              <a:sym typeface="Catamaran"/>
            </a:endParaRPr>
          </a:p>
        </p:txBody>
      </p:sp>
      <p:sp>
        <p:nvSpPr>
          <p:cNvPr id="10" name="Sun 9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591357" y="271477"/>
            <a:ext cx="1512128" cy="1237831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2</a:t>
            </a:r>
          </a:p>
        </p:txBody>
      </p:sp>
      <p:pic>
        <p:nvPicPr>
          <p:cNvPr id="25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5"/>
              </a:ext>
            </a:extLst>
          </a:blip>
          <a:stretch>
            <a:fillRect/>
          </a:stretch>
        </p:blipFill>
        <p:spPr>
          <a:xfrm rot="20975241">
            <a:off x="1678841" y="652579"/>
            <a:ext cx="506707" cy="506707"/>
          </a:xfrm>
          <a:prstGeom prst="rect">
            <a:avLst/>
          </a:prstGeom>
        </p:spPr>
      </p:pic>
      <p:grpSp>
        <p:nvGrpSpPr>
          <p:cNvPr id="12" name="Group 11"/>
          <p:cNvGrpSpPr/>
          <p:nvPr/>
        </p:nvGrpSpPr>
        <p:grpSpPr>
          <a:xfrm>
            <a:off x="518790" y="1387653"/>
            <a:ext cx="1463733" cy="1559758"/>
            <a:chOff x="644791" y="2338435"/>
            <a:chExt cx="2665962" cy="2601158"/>
          </a:xfrm>
        </p:grpSpPr>
        <p:pic>
          <p:nvPicPr>
            <p:cNvPr id="13" name="Picture 12" descr="Background pattern&#10;&#10;Description automatically generated">
              <a:extLst>
                <a:ext uri="{FF2B5EF4-FFF2-40B4-BE49-F238E27FC236}">
                  <a16:creationId xmlns:a16="http://schemas.microsoft.com/office/drawing/2014/main" id="{4E208DDE-5F53-487A-916C-A3AE276FA6A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  <a:ext uri="{837473B0-CC2E-450A-ABE3-18F120FF3D39}">
                  <a1611:picAttrSrcUrl xmlns:a1611="http://schemas.microsoft.com/office/drawing/2016/11/main" xmlns="" r:id="rId6"/>
                </a:ext>
              </a:extLst>
            </a:blip>
            <a:srcRect l="20349" r="20345" b="-4"/>
            <a:stretch/>
          </p:blipFill>
          <p:spPr>
            <a:xfrm>
              <a:off x="644791" y="2361247"/>
              <a:ext cx="2271197" cy="2578346"/>
            </a:xfrm>
            <a:custGeom>
              <a:avLst/>
              <a:gdLst/>
              <a:ahLst/>
              <a:cxnLst/>
              <a:rect l="l" t="t" r="r" b="b"/>
              <a:pathLst>
                <a:path w="2590737" h="2926956">
                  <a:moveTo>
                    <a:pt x="1463478" y="0"/>
                  </a:moveTo>
                  <a:cubicBezTo>
                    <a:pt x="1867606" y="0"/>
                    <a:pt x="2233476" y="163805"/>
                    <a:pt x="2498313" y="428643"/>
                  </a:cubicBezTo>
                  <a:lnTo>
                    <a:pt x="2501029" y="431631"/>
                  </a:lnTo>
                  <a:lnTo>
                    <a:pt x="2445696" y="582811"/>
                  </a:lnTo>
                  <a:cubicBezTo>
                    <a:pt x="2374039" y="813196"/>
                    <a:pt x="2335437" y="1058145"/>
                    <a:pt x="2335437" y="1312109"/>
                  </a:cubicBezTo>
                  <a:cubicBezTo>
                    <a:pt x="2335437" y="1650728"/>
                    <a:pt x="2404063" y="1973319"/>
                    <a:pt x="2528166" y="2266732"/>
                  </a:cubicBezTo>
                  <a:lnTo>
                    <a:pt x="2590737" y="2396622"/>
                  </a:lnTo>
                  <a:lnTo>
                    <a:pt x="2498313" y="2498313"/>
                  </a:lnTo>
                  <a:cubicBezTo>
                    <a:pt x="2233476" y="2763151"/>
                    <a:pt x="1867606" y="2926956"/>
                    <a:pt x="1463478" y="2926956"/>
                  </a:cubicBezTo>
                  <a:cubicBezTo>
                    <a:pt x="655221" y="2926956"/>
                    <a:pt x="0" y="2271735"/>
                    <a:pt x="0" y="1463478"/>
                  </a:cubicBezTo>
                  <a:cubicBezTo>
                    <a:pt x="0" y="655221"/>
                    <a:pt x="655221" y="0"/>
                    <a:pt x="1463478" y="0"/>
                  </a:cubicBezTo>
                  <a:close/>
                </a:path>
              </a:pathLst>
            </a:custGeom>
          </p:spPr>
        </p:pic>
        <p:pic>
          <p:nvPicPr>
            <p:cNvPr id="14" name="Picture 13" descr="Background pattern&#10;&#10;Description automatically generated">
              <a:extLst>
                <a:ext uri="{FF2B5EF4-FFF2-40B4-BE49-F238E27FC236}">
                  <a16:creationId xmlns:a16="http://schemas.microsoft.com/office/drawing/2014/main" id="{4E208DDE-5F53-487A-916C-A3AE276FA6A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  <a:ext uri="{837473B0-CC2E-450A-ABE3-18F120FF3D39}">
                  <a1611:picAttrSrcUrl xmlns:a1611="http://schemas.microsoft.com/office/drawing/2016/11/main" xmlns="" r:id="rId6"/>
                </a:ext>
              </a:extLst>
            </a:blip>
            <a:srcRect l="20349" r="20345" b="-4"/>
            <a:stretch/>
          </p:blipFill>
          <p:spPr>
            <a:xfrm rot="10537398">
              <a:off x="1039556" y="2338435"/>
              <a:ext cx="2271197" cy="2578346"/>
            </a:xfrm>
            <a:custGeom>
              <a:avLst/>
              <a:gdLst/>
              <a:ahLst/>
              <a:cxnLst/>
              <a:rect l="l" t="t" r="r" b="b"/>
              <a:pathLst>
                <a:path w="2590737" h="2926956">
                  <a:moveTo>
                    <a:pt x="1463478" y="0"/>
                  </a:moveTo>
                  <a:cubicBezTo>
                    <a:pt x="1867606" y="0"/>
                    <a:pt x="2233476" y="163805"/>
                    <a:pt x="2498313" y="428643"/>
                  </a:cubicBezTo>
                  <a:lnTo>
                    <a:pt x="2501029" y="431631"/>
                  </a:lnTo>
                  <a:lnTo>
                    <a:pt x="2445696" y="582811"/>
                  </a:lnTo>
                  <a:cubicBezTo>
                    <a:pt x="2374039" y="813196"/>
                    <a:pt x="2335437" y="1058145"/>
                    <a:pt x="2335437" y="1312109"/>
                  </a:cubicBezTo>
                  <a:cubicBezTo>
                    <a:pt x="2335437" y="1650728"/>
                    <a:pt x="2404063" y="1973319"/>
                    <a:pt x="2528166" y="2266732"/>
                  </a:cubicBezTo>
                  <a:lnTo>
                    <a:pt x="2590737" y="2396622"/>
                  </a:lnTo>
                  <a:lnTo>
                    <a:pt x="2498313" y="2498313"/>
                  </a:lnTo>
                  <a:cubicBezTo>
                    <a:pt x="2233476" y="2763151"/>
                    <a:pt x="1867606" y="2926956"/>
                    <a:pt x="1463478" y="2926956"/>
                  </a:cubicBezTo>
                  <a:cubicBezTo>
                    <a:pt x="655221" y="2926956"/>
                    <a:pt x="0" y="2271735"/>
                    <a:pt x="0" y="1463478"/>
                  </a:cubicBezTo>
                  <a:cubicBezTo>
                    <a:pt x="0" y="655221"/>
                    <a:pt x="655221" y="0"/>
                    <a:pt x="1463478" y="0"/>
                  </a:cubicBezTo>
                  <a:close/>
                </a:path>
              </a:pathLst>
            </a:custGeom>
          </p:spPr>
        </p:pic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F5F0387D-CEB3-4D01-B097-E93181CF9E37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44373" y="2582657"/>
              <a:ext cx="1729918" cy="1729918"/>
            </a:xfrm>
            <a:prstGeom prst="rect">
              <a:avLst/>
            </a:prstGeom>
          </p:spPr>
        </p:pic>
      </p:grpSp>
      <p:pic>
        <p:nvPicPr>
          <p:cNvPr id="7" name="Picture 6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6451973" y="2580670"/>
            <a:ext cx="4713390" cy="1989762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1891780" y="1156294"/>
            <a:ext cx="9430963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Biết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2 tam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4.11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bằng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nhau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em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hãy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chỉ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ra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cặp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cạnh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tương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ứng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viết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đúng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bằng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kí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hiệu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bằng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nhau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cặp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tam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đó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2353167" y="580247"/>
            <a:ext cx="857250" cy="676275"/>
          </a:xfrm>
          <a:prstGeom prst="rect">
            <a:avLst/>
          </a:prstGeom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392789" y="3071258"/>
            <a:ext cx="645441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ặp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ạnh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ươ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ứ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 DE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GH, </a:t>
            </a:r>
          </a:p>
          <a:p>
            <a:pPr algn="ctr"/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F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GK, EF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HK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-16788" y="4332406"/>
            <a:ext cx="6454410" cy="113877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ctr">
              <a:buFontTx/>
              <a:buChar char="-"/>
            </a:pP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ặp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ó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ươ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ứ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    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ctr"/>
            <a:endParaRPr lang="en-US" sz="1050" dirty="0" smtClean="0">
              <a:solidFill>
                <a:srgbClr val="0000FF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ctr"/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     ,    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endParaRPr lang="en-US" sz="2800" dirty="0" smtClean="0">
              <a:solidFill>
                <a:srgbClr val="0000FF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aphicFrame>
        <p:nvGraphicFramePr>
          <p:cNvPr id="29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024880"/>
              </p:ext>
            </p:extLst>
          </p:nvPr>
        </p:nvGraphicFramePr>
        <p:xfrm>
          <a:off x="4920167" y="4332406"/>
          <a:ext cx="504824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2" name="Equation" r:id="rId20" imgW="228600" imgH="253800" progId="Equation.DSMT4">
                  <p:embed/>
                </p:oleObj>
              </mc:Choice>
              <mc:Fallback>
                <p:oleObj name="Equation" r:id="rId20" imgW="228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0167" y="4332406"/>
                        <a:ext cx="504824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09951"/>
              </p:ext>
            </p:extLst>
          </p:nvPr>
        </p:nvGraphicFramePr>
        <p:xfrm>
          <a:off x="5700357" y="4344238"/>
          <a:ext cx="4762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3" name="Equation" r:id="rId22" imgW="215640" imgH="253800" progId="Equation.DSMT4">
                  <p:embed/>
                </p:oleObj>
              </mc:Choice>
              <mc:Fallback>
                <p:oleObj name="Equation" r:id="rId22" imgW="215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0357" y="4344238"/>
                        <a:ext cx="4762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274611"/>
              </p:ext>
            </p:extLst>
          </p:nvPr>
        </p:nvGraphicFramePr>
        <p:xfrm>
          <a:off x="1716773" y="4883988"/>
          <a:ext cx="4762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4" name="Equation" r:id="rId24" imgW="215640" imgH="253800" progId="Equation.DSMT4">
                  <p:embed/>
                </p:oleObj>
              </mc:Choice>
              <mc:Fallback>
                <p:oleObj name="Equation" r:id="rId24" imgW="215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773" y="4883988"/>
                        <a:ext cx="4762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863964"/>
              </p:ext>
            </p:extLst>
          </p:nvPr>
        </p:nvGraphicFramePr>
        <p:xfrm>
          <a:off x="2600325" y="4894263"/>
          <a:ext cx="5318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5" name="Equation" r:id="rId26" imgW="241200" imgH="253800" progId="Equation.DSMT4">
                  <p:embed/>
                </p:oleObj>
              </mc:Choice>
              <mc:Fallback>
                <p:oleObj name="Equation" r:id="rId26" imgW="241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325" y="4894263"/>
                        <a:ext cx="53181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4098"/>
              </p:ext>
            </p:extLst>
          </p:nvPr>
        </p:nvGraphicFramePr>
        <p:xfrm>
          <a:off x="3236219" y="4901792"/>
          <a:ext cx="4762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6" name="Equation" r:id="rId28" imgW="215640" imgH="253800" progId="Equation.DSMT4">
                  <p:embed/>
                </p:oleObj>
              </mc:Choice>
              <mc:Fallback>
                <p:oleObj name="Equation" r:id="rId28" imgW="215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6219" y="4901792"/>
                        <a:ext cx="4762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261020"/>
              </p:ext>
            </p:extLst>
          </p:nvPr>
        </p:nvGraphicFramePr>
        <p:xfrm>
          <a:off x="3992893" y="4930900"/>
          <a:ext cx="50323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7" name="Equation" r:id="rId30" imgW="228600" imgH="253800" progId="Equation.DSMT4">
                  <p:embed/>
                </p:oleObj>
              </mc:Choice>
              <mc:Fallback>
                <p:oleObj name="Equation" r:id="rId30" imgW="228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2893" y="4930900"/>
                        <a:ext cx="50323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491713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Box 20"/>
          <p:cNvSpPr txBox="1">
            <a:spLocks noChangeArrowheads="1"/>
          </p:cNvSpPr>
          <p:nvPr/>
        </p:nvSpPr>
        <p:spPr bwMode="auto">
          <a:xfrm>
            <a:off x="752012" y="148703"/>
            <a:ext cx="1127759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rgbClr val="FF3300"/>
                </a:solidFill>
                <a:latin typeface="Arial" charset="0"/>
              </a:defRPr>
            </a:lvl1pPr>
            <a:lvl2pPr marL="742950" indent="-285750" eaLnBrk="0" hangingPunct="0">
              <a:defRPr sz="3200">
                <a:solidFill>
                  <a:srgbClr val="FF3300"/>
                </a:solidFill>
                <a:latin typeface="Arial" charset="0"/>
              </a:defRPr>
            </a:lvl2pPr>
            <a:lvl3pPr marL="1143000" indent="-228600" eaLnBrk="0" hangingPunct="0">
              <a:defRPr sz="3200">
                <a:solidFill>
                  <a:srgbClr val="FF3300"/>
                </a:solidFill>
                <a:latin typeface="Arial" charset="0"/>
              </a:defRPr>
            </a:lvl3pPr>
            <a:lvl4pPr marL="1600200" indent="-228600" eaLnBrk="0" hangingPunct="0">
              <a:defRPr sz="3200">
                <a:solidFill>
                  <a:srgbClr val="FF3300"/>
                </a:solidFill>
                <a:latin typeface="Arial" charset="0"/>
              </a:defRPr>
            </a:lvl4pPr>
            <a:lvl5pPr marL="2057400" indent="-228600" eaLnBrk="0" hangingPunct="0">
              <a:defRPr sz="3200">
                <a:solidFill>
                  <a:srgbClr val="FF3300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sz="2800" b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smtClean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2800" b="1" dirty="0" err="1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61, </a:t>
            </a:r>
            <a:r>
              <a:rPr lang="en-US" sz="2800" b="1" dirty="0" err="1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2800" b="1" dirty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ền</a:t>
            </a:r>
            <a:r>
              <a:rPr lang="en-US" sz="2800" b="1" dirty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2800" b="1" dirty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ỗ</a:t>
            </a:r>
            <a:r>
              <a:rPr lang="en-US" sz="2800" b="1" dirty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ống</a:t>
            </a:r>
            <a:r>
              <a:rPr lang="en-US" sz="2800" b="1" dirty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….) </a:t>
            </a:r>
            <a:r>
              <a:rPr lang="en-US" sz="2800" b="1" dirty="0" err="1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b="1" dirty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b="1" dirty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endParaRPr lang="en-US" sz="2800" dirty="0">
              <a:solidFill>
                <a:srgbClr val="0066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8" name="Text Box 55"/>
          <p:cNvSpPr txBox="1">
            <a:spLocks noChangeArrowheads="1"/>
          </p:cNvSpPr>
          <p:nvPr/>
        </p:nvSpPr>
        <p:spPr bwMode="auto">
          <a:xfrm>
            <a:off x="1198944" y="2877630"/>
            <a:ext cx="10157314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rgbClr val="FF3300"/>
                </a:solidFill>
                <a:latin typeface="Arial" charset="0"/>
              </a:defRPr>
            </a:lvl1pPr>
            <a:lvl2pPr marL="742950" indent="-285750" eaLnBrk="0" hangingPunct="0">
              <a:defRPr sz="3200">
                <a:solidFill>
                  <a:srgbClr val="FF3300"/>
                </a:solidFill>
                <a:latin typeface="Arial" charset="0"/>
              </a:defRPr>
            </a:lvl2pPr>
            <a:lvl3pPr marL="1143000" indent="-228600" eaLnBrk="0" hangingPunct="0">
              <a:defRPr sz="3200">
                <a:solidFill>
                  <a:srgbClr val="FF3300"/>
                </a:solidFill>
                <a:latin typeface="Arial" charset="0"/>
              </a:defRPr>
            </a:lvl3pPr>
            <a:lvl4pPr marL="1600200" indent="-228600" eaLnBrk="0" hangingPunct="0">
              <a:defRPr sz="3200">
                <a:solidFill>
                  <a:srgbClr val="FF3300"/>
                </a:solidFill>
                <a:latin typeface="Arial" charset="0"/>
              </a:defRPr>
            </a:lvl4pPr>
            <a:lvl5pPr marL="2057400" indent="-228600" eaLnBrk="0" hangingPunct="0">
              <a:defRPr sz="3200">
                <a:solidFill>
                  <a:srgbClr val="FF3300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)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BC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NP</a:t>
            </a: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……………………………....</a:t>
            </a:r>
            <a:endParaRPr lang="en-US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…………………………………..……………..</a:t>
            </a:r>
            <a:endParaRPr lang="en-US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9" name="Text Box 56"/>
          <p:cNvSpPr txBox="1">
            <a:spLocks noChangeArrowheads="1"/>
          </p:cNvSpPr>
          <p:nvPr/>
        </p:nvSpPr>
        <p:spPr bwMode="auto">
          <a:xfrm>
            <a:off x="1178230" y="4116326"/>
            <a:ext cx="8350234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rgbClr val="FF3300"/>
                </a:solidFill>
                <a:latin typeface="Arial" charset="0"/>
              </a:defRPr>
            </a:lvl1pPr>
            <a:lvl2pPr marL="742950" indent="-285750" eaLnBrk="0" hangingPunct="0">
              <a:defRPr sz="3200">
                <a:solidFill>
                  <a:srgbClr val="FF3300"/>
                </a:solidFill>
                <a:latin typeface="Arial" charset="0"/>
              </a:defRPr>
            </a:lvl2pPr>
            <a:lvl3pPr marL="1143000" indent="-228600" eaLnBrk="0" hangingPunct="0">
              <a:defRPr sz="3200">
                <a:solidFill>
                  <a:srgbClr val="FF3300"/>
                </a:solidFill>
                <a:latin typeface="Arial" charset="0"/>
              </a:defRPr>
            </a:lvl3pPr>
            <a:lvl4pPr marL="1600200" indent="-228600" eaLnBrk="0" hangingPunct="0">
              <a:defRPr sz="3200">
                <a:solidFill>
                  <a:srgbClr val="FF3300"/>
                </a:solidFill>
                <a:latin typeface="Arial" charset="0"/>
              </a:defRPr>
            </a:lvl4pPr>
            <a:lvl5pPr marL="2057400" indent="-228600" eaLnBrk="0" hangingPunct="0">
              <a:defRPr sz="3200">
                <a:solidFill>
                  <a:srgbClr val="FF3300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charset="0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ỉn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ương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ứng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ỉn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……………… </a:t>
            </a:r>
            <a:endParaRPr lang="en-US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</a:pP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-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ương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ứng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 </a:t>
            </a:r>
            <a:r>
              <a:rPr 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……………..…</a:t>
            </a:r>
            <a:endParaRPr lang="en-US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</a:pP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-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ương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ứng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 </a:t>
            </a:r>
            <a:r>
              <a:rPr 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……….……</a:t>
            </a:r>
            <a:endParaRPr lang="en-US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0" name="Object 66"/>
          <p:cNvGraphicFramePr>
            <a:graphicFrameLocks noGrp="1" noChangeAspect="1"/>
          </p:cNvGraphicFramePr>
          <p:nvPr>
            <p:ph/>
            <p:extLst/>
          </p:nvPr>
        </p:nvGraphicFramePr>
        <p:xfrm>
          <a:off x="1179513" y="6056314"/>
          <a:ext cx="8805862" cy="536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6" name="Equation" r:id="rId4" imgW="9258120" imgH="495000" progId="Equation.DSMT4">
                  <p:embed/>
                </p:oleObj>
              </mc:Choice>
              <mc:Fallback>
                <p:oleObj name="Equation" r:id="rId4" imgW="9258120" imgH="495000" progId="Equation.DSMT4">
                  <p:embed/>
                  <p:pic>
                    <p:nvPicPr>
                      <p:cNvPr id="6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6056314"/>
                        <a:ext cx="8805862" cy="5367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Rectangle 70"/>
          <p:cNvSpPr>
            <a:spLocks noChangeArrowheads="1"/>
          </p:cNvSpPr>
          <p:nvPr/>
        </p:nvSpPr>
        <p:spPr bwMode="auto">
          <a:xfrm>
            <a:off x="5373458" y="2373011"/>
            <a:ext cx="166638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2800" i="1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ình</a:t>
            </a:r>
            <a:r>
              <a:rPr lang="en-US" sz="2800" i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61</a:t>
            </a:r>
            <a:endParaRPr lang="en-US" sz="2800" i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63" name="Group 4"/>
          <p:cNvGrpSpPr>
            <a:grpSpLocks/>
          </p:cNvGrpSpPr>
          <p:nvPr/>
        </p:nvGrpSpPr>
        <p:grpSpPr bwMode="auto">
          <a:xfrm>
            <a:off x="2932350" y="784413"/>
            <a:ext cx="2492375" cy="1792288"/>
            <a:chOff x="1324" y="1598"/>
            <a:chExt cx="1309" cy="1114"/>
          </a:xfrm>
        </p:grpSpPr>
        <p:sp>
          <p:nvSpPr>
            <p:cNvPr id="64" name="Arc 5"/>
            <p:cNvSpPr>
              <a:spLocks/>
            </p:cNvSpPr>
            <p:nvPr/>
          </p:nvSpPr>
          <p:spPr bwMode="auto">
            <a:xfrm>
              <a:off x="1395" y="2279"/>
              <a:ext cx="177" cy="196"/>
            </a:xfrm>
            <a:custGeom>
              <a:avLst/>
              <a:gdLst>
                <a:gd name="T0" fmla="*/ 85 w 21600"/>
                <a:gd name="T1" fmla="*/ 0 h 23084"/>
                <a:gd name="T2" fmla="*/ 174 w 21600"/>
                <a:gd name="T3" fmla="*/ 196 h 23084"/>
                <a:gd name="T4" fmla="*/ 0 w 21600"/>
                <a:gd name="T5" fmla="*/ 161 h 2308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3084" fill="none" extrusionOk="0">
                  <a:moveTo>
                    <a:pt x="10429" y="0"/>
                  </a:moveTo>
                  <a:cubicBezTo>
                    <a:pt x="17320" y="3799"/>
                    <a:pt x="21600" y="11046"/>
                    <a:pt x="21600" y="18915"/>
                  </a:cubicBezTo>
                  <a:cubicBezTo>
                    <a:pt x="21600" y="20314"/>
                    <a:pt x="21463" y="21710"/>
                    <a:pt x="21193" y="23083"/>
                  </a:cubicBezTo>
                </a:path>
                <a:path w="21600" h="23084" stroke="0" extrusionOk="0">
                  <a:moveTo>
                    <a:pt x="10429" y="0"/>
                  </a:moveTo>
                  <a:cubicBezTo>
                    <a:pt x="17320" y="3799"/>
                    <a:pt x="21600" y="11046"/>
                    <a:pt x="21600" y="18915"/>
                  </a:cubicBezTo>
                  <a:cubicBezTo>
                    <a:pt x="21600" y="20314"/>
                    <a:pt x="21463" y="21710"/>
                    <a:pt x="21193" y="23083"/>
                  </a:cubicBezTo>
                  <a:lnTo>
                    <a:pt x="0" y="18915"/>
                  </a:lnTo>
                  <a:lnTo>
                    <a:pt x="10429" y="0"/>
                  </a:lnTo>
                  <a:close/>
                </a:path>
              </a:pathLst>
            </a:cu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" name="Arc 6"/>
            <p:cNvSpPr>
              <a:spLocks/>
            </p:cNvSpPr>
            <p:nvPr/>
          </p:nvSpPr>
          <p:spPr bwMode="auto">
            <a:xfrm>
              <a:off x="1369" y="2328"/>
              <a:ext cx="142" cy="158"/>
            </a:xfrm>
            <a:custGeom>
              <a:avLst/>
              <a:gdLst>
                <a:gd name="T0" fmla="*/ 80 w 21600"/>
                <a:gd name="T1" fmla="*/ 0 h 23340"/>
                <a:gd name="T2" fmla="*/ 137 w 21600"/>
                <a:gd name="T3" fmla="*/ 158 h 23340"/>
                <a:gd name="T4" fmla="*/ 0 w 21600"/>
                <a:gd name="T5" fmla="*/ 121 h 2334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3340" fill="none" extrusionOk="0">
                  <a:moveTo>
                    <a:pt x="12206" y="-1"/>
                  </a:moveTo>
                  <a:cubicBezTo>
                    <a:pt x="18085" y="4026"/>
                    <a:pt x="21600" y="10694"/>
                    <a:pt x="21600" y="17820"/>
                  </a:cubicBezTo>
                  <a:cubicBezTo>
                    <a:pt x="21600" y="19683"/>
                    <a:pt x="21358" y="21538"/>
                    <a:pt x="20882" y="23339"/>
                  </a:cubicBezTo>
                </a:path>
                <a:path w="21600" h="23340" stroke="0" extrusionOk="0">
                  <a:moveTo>
                    <a:pt x="12206" y="-1"/>
                  </a:moveTo>
                  <a:cubicBezTo>
                    <a:pt x="18085" y="4026"/>
                    <a:pt x="21600" y="10694"/>
                    <a:pt x="21600" y="17820"/>
                  </a:cubicBezTo>
                  <a:cubicBezTo>
                    <a:pt x="21600" y="19683"/>
                    <a:pt x="21358" y="21538"/>
                    <a:pt x="20882" y="23339"/>
                  </a:cubicBezTo>
                  <a:lnTo>
                    <a:pt x="0" y="17820"/>
                  </a:lnTo>
                  <a:lnTo>
                    <a:pt x="12206" y="-1"/>
                  </a:lnTo>
                  <a:close/>
                </a:path>
              </a:pathLst>
            </a:cu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" name="Arc 7"/>
            <p:cNvSpPr>
              <a:spLocks/>
            </p:cNvSpPr>
            <p:nvPr/>
          </p:nvSpPr>
          <p:spPr bwMode="auto">
            <a:xfrm>
              <a:off x="1722" y="1863"/>
              <a:ext cx="211" cy="119"/>
            </a:xfrm>
            <a:custGeom>
              <a:avLst/>
              <a:gdLst>
                <a:gd name="T0" fmla="*/ 211 w 39570"/>
                <a:gd name="T1" fmla="*/ 18 h 21600"/>
                <a:gd name="T2" fmla="*/ 0 w 39570"/>
                <a:gd name="T3" fmla="*/ 64 h 21600"/>
                <a:gd name="T4" fmla="*/ 97 w 3957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9570" h="21600" fill="none" extrusionOk="0">
                  <a:moveTo>
                    <a:pt x="39570" y="3230"/>
                  </a:moveTo>
                  <a:cubicBezTo>
                    <a:pt x="37972" y="13791"/>
                    <a:pt x="28895" y="21599"/>
                    <a:pt x="18213" y="21600"/>
                  </a:cubicBezTo>
                  <a:cubicBezTo>
                    <a:pt x="10834" y="21600"/>
                    <a:pt x="3967" y="17833"/>
                    <a:pt x="0" y="11612"/>
                  </a:cubicBezTo>
                </a:path>
                <a:path w="39570" h="21600" stroke="0" extrusionOk="0">
                  <a:moveTo>
                    <a:pt x="39570" y="3230"/>
                  </a:moveTo>
                  <a:cubicBezTo>
                    <a:pt x="37972" y="13791"/>
                    <a:pt x="28895" y="21599"/>
                    <a:pt x="18213" y="21600"/>
                  </a:cubicBezTo>
                  <a:cubicBezTo>
                    <a:pt x="10834" y="21600"/>
                    <a:pt x="3967" y="17833"/>
                    <a:pt x="0" y="11612"/>
                  </a:cubicBezTo>
                  <a:lnTo>
                    <a:pt x="18213" y="0"/>
                  </a:lnTo>
                  <a:lnTo>
                    <a:pt x="39570" y="3230"/>
                  </a:lnTo>
                  <a:close/>
                </a:path>
              </a:pathLst>
            </a:cu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Line 8"/>
            <p:cNvSpPr>
              <a:spLocks noChangeShapeType="1"/>
            </p:cNvSpPr>
            <p:nvPr/>
          </p:nvSpPr>
          <p:spPr bwMode="auto">
            <a:xfrm flipH="1">
              <a:off x="1342" y="1781"/>
              <a:ext cx="486" cy="703"/>
            </a:xfrm>
            <a:prstGeom prst="line">
              <a:avLst/>
            </a:prstGeom>
            <a:noFill/>
            <a:ln w="3810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" name="Line 9"/>
            <p:cNvSpPr>
              <a:spLocks noChangeShapeType="1"/>
            </p:cNvSpPr>
            <p:nvPr/>
          </p:nvSpPr>
          <p:spPr bwMode="auto">
            <a:xfrm>
              <a:off x="1828" y="1781"/>
              <a:ext cx="779" cy="703"/>
            </a:xfrm>
            <a:prstGeom prst="line">
              <a:avLst/>
            </a:prstGeom>
            <a:noFill/>
            <a:ln w="3810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" name="Line 10"/>
            <p:cNvSpPr>
              <a:spLocks noChangeShapeType="1"/>
            </p:cNvSpPr>
            <p:nvPr/>
          </p:nvSpPr>
          <p:spPr bwMode="auto">
            <a:xfrm>
              <a:off x="1342" y="2484"/>
              <a:ext cx="1265" cy="1"/>
            </a:xfrm>
            <a:prstGeom prst="line">
              <a:avLst/>
            </a:prstGeom>
            <a:noFill/>
            <a:ln w="3810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Line 11"/>
            <p:cNvSpPr>
              <a:spLocks noChangeShapeType="1"/>
            </p:cNvSpPr>
            <p:nvPr/>
          </p:nvSpPr>
          <p:spPr bwMode="auto">
            <a:xfrm>
              <a:off x="1545" y="2064"/>
              <a:ext cx="106" cy="10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" name="Line 12"/>
            <p:cNvSpPr>
              <a:spLocks noChangeShapeType="1"/>
            </p:cNvSpPr>
            <p:nvPr/>
          </p:nvSpPr>
          <p:spPr bwMode="auto">
            <a:xfrm flipH="1">
              <a:off x="2120" y="2037"/>
              <a:ext cx="89" cy="9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Line 13"/>
            <p:cNvSpPr>
              <a:spLocks noChangeShapeType="1"/>
            </p:cNvSpPr>
            <p:nvPr/>
          </p:nvSpPr>
          <p:spPr bwMode="auto">
            <a:xfrm>
              <a:off x="1864" y="2411"/>
              <a:ext cx="132" cy="137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Line 14"/>
            <p:cNvSpPr>
              <a:spLocks noChangeShapeType="1"/>
            </p:cNvSpPr>
            <p:nvPr/>
          </p:nvSpPr>
          <p:spPr bwMode="auto">
            <a:xfrm flipH="1">
              <a:off x="1881" y="2384"/>
              <a:ext cx="98" cy="174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" name="Line 15"/>
            <p:cNvSpPr>
              <a:spLocks noChangeShapeType="1"/>
            </p:cNvSpPr>
            <p:nvPr/>
          </p:nvSpPr>
          <p:spPr bwMode="auto">
            <a:xfrm flipH="1">
              <a:off x="2138" y="2064"/>
              <a:ext cx="88" cy="9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" name="Rectangle 16"/>
            <p:cNvSpPr>
              <a:spLocks noChangeArrowheads="1"/>
            </p:cNvSpPr>
            <p:nvPr/>
          </p:nvSpPr>
          <p:spPr bwMode="auto">
            <a:xfrm>
              <a:off x="2535" y="2521"/>
              <a:ext cx="88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None/>
              </a:pPr>
              <a:r>
                <a:rPr lang="en-US" altLang="en-US" b="1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en-US" altLang="en-US" sz="20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6" name="Rectangle 17"/>
            <p:cNvSpPr>
              <a:spLocks noChangeArrowheads="1"/>
            </p:cNvSpPr>
            <p:nvPr/>
          </p:nvSpPr>
          <p:spPr bwMode="auto">
            <a:xfrm>
              <a:off x="1324" y="2520"/>
              <a:ext cx="81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None/>
              </a:pPr>
              <a:r>
                <a:rPr lang="en-US" altLang="en-US" b="1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en-US" altLang="en-US" sz="20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7" name="Rectangle 18"/>
            <p:cNvSpPr>
              <a:spLocks noChangeArrowheads="1"/>
            </p:cNvSpPr>
            <p:nvPr/>
          </p:nvSpPr>
          <p:spPr bwMode="auto">
            <a:xfrm>
              <a:off x="1793" y="1598"/>
              <a:ext cx="98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None/>
              </a:pPr>
              <a:r>
                <a:rPr lang="en-US" altLang="en-US" sz="2000" b="1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altLang="en-US" sz="20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8" name="Oval 19"/>
            <p:cNvSpPr>
              <a:spLocks noChangeArrowheads="1"/>
            </p:cNvSpPr>
            <p:nvPr/>
          </p:nvSpPr>
          <p:spPr bwMode="auto">
            <a:xfrm>
              <a:off x="1810" y="1762"/>
              <a:ext cx="45" cy="46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9" name="Oval 20"/>
            <p:cNvSpPr>
              <a:spLocks noChangeArrowheads="1"/>
            </p:cNvSpPr>
            <p:nvPr/>
          </p:nvSpPr>
          <p:spPr bwMode="auto">
            <a:xfrm>
              <a:off x="1324" y="2466"/>
              <a:ext cx="44" cy="46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0" name="Oval 21"/>
            <p:cNvSpPr>
              <a:spLocks noChangeArrowheads="1"/>
            </p:cNvSpPr>
            <p:nvPr/>
          </p:nvSpPr>
          <p:spPr bwMode="auto">
            <a:xfrm>
              <a:off x="2589" y="2466"/>
              <a:ext cx="44" cy="46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1" name="Group 58"/>
          <p:cNvGrpSpPr>
            <a:grpSpLocks/>
          </p:cNvGrpSpPr>
          <p:nvPr/>
        </p:nvGrpSpPr>
        <p:grpSpPr bwMode="auto">
          <a:xfrm flipH="1">
            <a:off x="6851295" y="675781"/>
            <a:ext cx="2498087" cy="1793875"/>
            <a:chOff x="1321" y="1598"/>
            <a:chExt cx="1312" cy="1115"/>
          </a:xfrm>
        </p:grpSpPr>
        <p:sp>
          <p:nvSpPr>
            <p:cNvPr id="82" name="Arc 59"/>
            <p:cNvSpPr>
              <a:spLocks/>
            </p:cNvSpPr>
            <p:nvPr/>
          </p:nvSpPr>
          <p:spPr bwMode="auto">
            <a:xfrm>
              <a:off x="1395" y="2279"/>
              <a:ext cx="177" cy="196"/>
            </a:xfrm>
            <a:custGeom>
              <a:avLst/>
              <a:gdLst>
                <a:gd name="T0" fmla="*/ 85 w 21600"/>
                <a:gd name="T1" fmla="*/ 0 h 23084"/>
                <a:gd name="T2" fmla="*/ 174 w 21600"/>
                <a:gd name="T3" fmla="*/ 196 h 23084"/>
                <a:gd name="T4" fmla="*/ 0 w 21600"/>
                <a:gd name="T5" fmla="*/ 161 h 2308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3084" fill="none" extrusionOk="0">
                  <a:moveTo>
                    <a:pt x="10429" y="0"/>
                  </a:moveTo>
                  <a:cubicBezTo>
                    <a:pt x="17320" y="3799"/>
                    <a:pt x="21600" y="11046"/>
                    <a:pt x="21600" y="18915"/>
                  </a:cubicBezTo>
                  <a:cubicBezTo>
                    <a:pt x="21600" y="20314"/>
                    <a:pt x="21463" y="21710"/>
                    <a:pt x="21193" y="23083"/>
                  </a:cubicBezTo>
                </a:path>
                <a:path w="21600" h="23084" stroke="0" extrusionOk="0">
                  <a:moveTo>
                    <a:pt x="10429" y="0"/>
                  </a:moveTo>
                  <a:cubicBezTo>
                    <a:pt x="17320" y="3799"/>
                    <a:pt x="21600" y="11046"/>
                    <a:pt x="21600" y="18915"/>
                  </a:cubicBezTo>
                  <a:cubicBezTo>
                    <a:pt x="21600" y="20314"/>
                    <a:pt x="21463" y="21710"/>
                    <a:pt x="21193" y="23083"/>
                  </a:cubicBezTo>
                  <a:lnTo>
                    <a:pt x="0" y="18915"/>
                  </a:lnTo>
                  <a:lnTo>
                    <a:pt x="10429" y="0"/>
                  </a:lnTo>
                  <a:close/>
                </a:path>
              </a:pathLst>
            </a:cu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" name="Arc 60"/>
            <p:cNvSpPr>
              <a:spLocks/>
            </p:cNvSpPr>
            <p:nvPr/>
          </p:nvSpPr>
          <p:spPr bwMode="auto">
            <a:xfrm>
              <a:off x="1369" y="2328"/>
              <a:ext cx="142" cy="158"/>
            </a:xfrm>
            <a:custGeom>
              <a:avLst/>
              <a:gdLst>
                <a:gd name="T0" fmla="*/ 80 w 21600"/>
                <a:gd name="T1" fmla="*/ 0 h 23340"/>
                <a:gd name="T2" fmla="*/ 137 w 21600"/>
                <a:gd name="T3" fmla="*/ 158 h 23340"/>
                <a:gd name="T4" fmla="*/ 0 w 21600"/>
                <a:gd name="T5" fmla="*/ 121 h 2334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3340" fill="none" extrusionOk="0">
                  <a:moveTo>
                    <a:pt x="12206" y="-1"/>
                  </a:moveTo>
                  <a:cubicBezTo>
                    <a:pt x="18085" y="4026"/>
                    <a:pt x="21600" y="10694"/>
                    <a:pt x="21600" y="17820"/>
                  </a:cubicBezTo>
                  <a:cubicBezTo>
                    <a:pt x="21600" y="19683"/>
                    <a:pt x="21358" y="21538"/>
                    <a:pt x="20882" y="23339"/>
                  </a:cubicBezTo>
                </a:path>
                <a:path w="21600" h="23340" stroke="0" extrusionOk="0">
                  <a:moveTo>
                    <a:pt x="12206" y="-1"/>
                  </a:moveTo>
                  <a:cubicBezTo>
                    <a:pt x="18085" y="4026"/>
                    <a:pt x="21600" y="10694"/>
                    <a:pt x="21600" y="17820"/>
                  </a:cubicBezTo>
                  <a:cubicBezTo>
                    <a:pt x="21600" y="19683"/>
                    <a:pt x="21358" y="21538"/>
                    <a:pt x="20882" y="23339"/>
                  </a:cubicBezTo>
                  <a:lnTo>
                    <a:pt x="0" y="17820"/>
                  </a:lnTo>
                  <a:lnTo>
                    <a:pt x="12206" y="-1"/>
                  </a:lnTo>
                  <a:close/>
                </a:path>
              </a:pathLst>
            </a:cu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4" name="Arc 61"/>
            <p:cNvSpPr>
              <a:spLocks/>
            </p:cNvSpPr>
            <p:nvPr/>
          </p:nvSpPr>
          <p:spPr bwMode="auto">
            <a:xfrm>
              <a:off x="1722" y="1863"/>
              <a:ext cx="211" cy="119"/>
            </a:xfrm>
            <a:custGeom>
              <a:avLst/>
              <a:gdLst>
                <a:gd name="T0" fmla="*/ 211 w 39570"/>
                <a:gd name="T1" fmla="*/ 18 h 21600"/>
                <a:gd name="T2" fmla="*/ 0 w 39570"/>
                <a:gd name="T3" fmla="*/ 64 h 21600"/>
                <a:gd name="T4" fmla="*/ 97 w 3957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9570" h="21600" fill="none" extrusionOk="0">
                  <a:moveTo>
                    <a:pt x="39570" y="3230"/>
                  </a:moveTo>
                  <a:cubicBezTo>
                    <a:pt x="37972" y="13791"/>
                    <a:pt x="28895" y="21599"/>
                    <a:pt x="18213" y="21600"/>
                  </a:cubicBezTo>
                  <a:cubicBezTo>
                    <a:pt x="10834" y="21600"/>
                    <a:pt x="3967" y="17833"/>
                    <a:pt x="0" y="11612"/>
                  </a:cubicBezTo>
                </a:path>
                <a:path w="39570" h="21600" stroke="0" extrusionOk="0">
                  <a:moveTo>
                    <a:pt x="39570" y="3230"/>
                  </a:moveTo>
                  <a:cubicBezTo>
                    <a:pt x="37972" y="13791"/>
                    <a:pt x="28895" y="21599"/>
                    <a:pt x="18213" y="21600"/>
                  </a:cubicBezTo>
                  <a:cubicBezTo>
                    <a:pt x="10834" y="21600"/>
                    <a:pt x="3967" y="17833"/>
                    <a:pt x="0" y="11612"/>
                  </a:cubicBezTo>
                  <a:lnTo>
                    <a:pt x="18213" y="0"/>
                  </a:lnTo>
                  <a:lnTo>
                    <a:pt x="39570" y="3230"/>
                  </a:lnTo>
                  <a:close/>
                </a:path>
              </a:pathLst>
            </a:cu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5" name="Line 62"/>
            <p:cNvSpPr>
              <a:spLocks noChangeShapeType="1"/>
            </p:cNvSpPr>
            <p:nvPr/>
          </p:nvSpPr>
          <p:spPr bwMode="auto">
            <a:xfrm flipH="1">
              <a:off x="1342" y="1781"/>
              <a:ext cx="486" cy="703"/>
            </a:xfrm>
            <a:prstGeom prst="line">
              <a:avLst/>
            </a:prstGeom>
            <a:noFill/>
            <a:ln w="3810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6" name="Line 63"/>
            <p:cNvSpPr>
              <a:spLocks noChangeShapeType="1"/>
            </p:cNvSpPr>
            <p:nvPr/>
          </p:nvSpPr>
          <p:spPr bwMode="auto">
            <a:xfrm>
              <a:off x="1828" y="1781"/>
              <a:ext cx="779" cy="703"/>
            </a:xfrm>
            <a:prstGeom prst="line">
              <a:avLst/>
            </a:prstGeom>
            <a:noFill/>
            <a:ln w="3810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" name="Line 64"/>
            <p:cNvSpPr>
              <a:spLocks noChangeShapeType="1"/>
            </p:cNvSpPr>
            <p:nvPr/>
          </p:nvSpPr>
          <p:spPr bwMode="auto">
            <a:xfrm>
              <a:off x="1342" y="2484"/>
              <a:ext cx="1265" cy="1"/>
            </a:xfrm>
            <a:prstGeom prst="line">
              <a:avLst/>
            </a:prstGeom>
            <a:noFill/>
            <a:ln w="3810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8" name="Line 65"/>
            <p:cNvSpPr>
              <a:spLocks noChangeShapeType="1"/>
            </p:cNvSpPr>
            <p:nvPr/>
          </p:nvSpPr>
          <p:spPr bwMode="auto">
            <a:xfrm>
              <a:off x="1545" y="2064"/>
              <a:ext cx="106" cy="10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9" name="Line 66"/>
            <p:cNvSpPr>
              <a:spLocks noChangeShapeType="1"/>
            </p:cNvSpPr>
            <p:nvPr/>
          </p:nvSpPr>
          <p:spPr bwMode="auto">
            <a:xfrm flipH="1">
              <a:off x="2120" y="2037"/>
              <a:ext cx="89" cy="9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0" name="Line 67"/>
            <p:cNvSpPr>
              <a:spLocks noChangeShapeType="1"/>
            </p:cNvSpPr>
            <p:nvPr/>
          </p:nvSpPr>
          <p:spPr bwMode="auto">
            <a:xfrm>
              <a:off x="1864" y="2411"/>
              <a:ext cx="132" cy="137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" name="Line 68"/>
            <p:cNvSpPr>
              <a:spLocks noChangeShapeType="1"/>
            </p:cNvSpPr>
            <p:nvPr/>
          </p:nvSpPr>
          <p:spPr bwMode="auto">
            <a:xfrm flipH="1">
              <a:off x="1881" y="2384"/>
              <a:ext cx="98" cy="174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" name="Line 69"/>
            <p:cNvSpPr>
              <a:spLocks noChangeShapeType="1"/>
            </p:cNvSpPr>
            <p:nvPr/>
          </p:nvSpPr>
          <p:spPr bwMode="auto">
            <a:xfrm flipH="1">
              <a:off x="2138" y="2064"/>
              <a:ext cx="88" cy="9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" name="Rectangle 70"/>
            <p:cNvSpPr>
              <a:spLocks noChangeArrowheads="1"/>
            </p:cNvSpPr>
            <p:nvPr/>
          </p:nvSpPr>
          <p:spPr bwMode="auto">
            <a:xfrm>
              <a:off x="1321" y="2522"/>
              <a:ext cx="98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charset="0"/>
                </a:defRPr>
              </a:lvl1pPr>
              <a:lvl2pPr>
                <a:defRPr>
                  <a:solidFill>
                    <a:schemeClr val="tx1"/>
                  </a:solidFill>
                  <a:latin typeface="Arial" charset="0"/>
                </a:defRPr>
              </a:lvl2pPr>
              <a:lvl3pPr>
                <a:defRPr>
                  <a:solidFill>
                    <a:schemeClr val="tx1"/>
                  </a:solidFill>
                  <a:latin typeface="Arial" charset="0"/>
                </a:defRPr>
              </a:lvl3pPr>
              <a:lvl4pPr>
                <a:defRPr>
                  <a:solidFill>
                    <a:schemeClr val="tx1"/>
                  </a:solidFill>
                  <a:latin typeface="Arial" charset="0"/>
                </a:defRPr>
              </a:lvl4pPr>
              <a:lvl5pPr>
                <a:defRPr>
                  <a:solidFill>
                    <a:schemeClr val="tx1"/>
                  </a:solidFill>
                  <a:latin typeface="Arial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itchFamily="2" charset="2"/>
                <a:buNone/>
                <a:defRPr/>
              </a:pPr>
              <a:r>
                <a:rPr lang="en-US" altLang="en-US" sz="2000" b="1" dirty="0" smtClean="0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94" name="Rectangle 71"/>
            <p:cNvSpPr>
              <a:spLocks noChangeArrowheads="1"/>
            </p:cNvSpPr>
            <p:nvPr/>
          </p:nvSpPr>
          <p:spPr bwMode="auto">
            <a:xfrm>
              <a:off x="2559" y="2521"/>
              <a:ext cx="74" cy="1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None/>
              </a:pPr>
              <a:r>
                <a:rPr lang="en-US" altLang="en-US" b="1" dirty="0" smtClean="0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endParaRPr lang="en-US" altLang="en-US" sz="2000" b="1" dirty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5" name="Rectangle 72"/>
            <p:cNvSpPr>
              <a:spLocks noChangeArrowheads="1"/>
            </p:cNvSpPr>
            <p:nvPr/>
          </p:nvSpPr>
          <p:spPr bwMode="auto">
            <a:xfrm>
              <a:off x="1763" y="1598"/>
              <a:ext cx="127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None/>
              </a:pPr>
              <a:r>
                <a:rPr lang="en-US" altLang="en-US" sz="2000" b="1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endParaRPr lang="en-US" altLang="en-US" sz="20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6" name="Oval 73"/>
            <p:cNvSpPr>
              <a:spLocks noChangeArrowheads="1"/>
            </p:cNvSpPr>
            <p:nvPr/>
          </p:nvSpPr>
          <p:spPr bwMode="auto">
            <a:xfrm>
              <a:off x="1810" y="1762"/>
              <a:ext cx="45" cy="46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7" name="Oval 74"/>
            <p:cNvSpPr>
              <a:spLocks noChangeArrowheads="1"/>
            </p:cNvSpPr>
            <p:nvPr/>
          </p:nvSpPr>
          <p:spPr bwMode="auto">
            <a:xfrm>
              <a:off x="1324" y="2466"/>
              <a:ext cx="44" cy="46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8" name="Oval 75"/>
            <p:cNvSpPr>
              <a:spLocks noChangeArrowheads="1"/>
            </p:cNvSpPr>
            <p:nvPr/>
          </p:nvSpPr>
          <p:spPr bwMode="auto">
            <a:xfrm>
              <a:off x="2589" y="2466"/>
              <a:ext cx="44" cy="46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00" name="Object 66"/>
          <p:cNvGraphicFramePr>
            <a:graphicFrameLocks noGrp="1" noChangeAspect="1"/>
          </p:cNvGraphicFramePr>
          <p:nvPr>
            <p:ph/>
            <p:extLst/>
          </p:nvPr>
        </p:nvGraphicFramePr>
        <p:xfrm>
          <a:off x="3554968" y="3671024"/>
          <a:ext cx="3071813" cy="377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7" name="Equation" r:id="rId6" imgW="2273040" imgH="317160" progId="Equation.DSMT4">
                  <p:embed/>
                </p:oleObj>
              </mc:Choice>
              <mc:Fallback>
                <p:oleObj name="Equation" r:id="rId6" imgW="2273040" imgH="317160" progId="Equation.DSMT4">
                  <p:embed/>
                  <p:pic>
                    <p:nvPicPr>
                      <p:cNvPr id="10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968" y="3671024"/>
                        <a:ext cx="3071813" cy="3775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Text Box 55"/>
          <p:cNvSpPr txBox="1">
            <a:spLocks noChangeArrowheads="1"/>
          </p:cNvSpPr>
          <p:nvPr/>
        </p:nvSpPr>
        <p:spPr bwMode="auto">
          <a:xfrm>
            <a:off x="6280186" y="2838060"/>
            <a:ext cx="2261436" cy="6588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rgbClr val="FF3300"/>
                </a:solidFill>
                <a:latin typeface="Arial" charset="0"/>
              </a:defRPr>
            </a:lvl1pPr>
            <a:lvl2pPr marL="742950" indent="-285750" eaLnBrk="0" hangingPunct="0">
              <a:defRPr sz="3200">
                <a:solidFill>
                  <a:srgbClr val="FF3300"/>
                </a:solidFill>
                <a:latin typeface="Arial" charset="0"/>
              </a:defRPr>
            </a:lvl2pPr>
            <a:lvl3pPr marL="1143000" indent="-228600" eaLnBrk="0" hangingPunct="0">
              <a:defRPr sz="3200">
                <a:solidFill>
                  <a:srgbClr val="FF3300"/>
                </a:solidFill>
                <a:latin typeface="Arial" charset="0"/>
              </a:defRPr>
            </a:lvl3pPr>
            <a:lvl4pPr marL="1600200" indent="-228600" eaLnBrk="0" hangingPunct="0">
              <a:defRPr sz="3200">
                <a:solidFill>
                  <a:srgbClr val="FF3300"/>
                </a:solidFill>
                <a:latin typeface="Arial" charset="0"/>
              </a:defRPr>
            </a:lvl4pPr>
            <a:lvl5pPr marL="2057400" indent="-228600" eaLnBrk="0" hangingPunct="0">
              <a:defRPr sz="3200">
                <a:solidFill>
                  <a:srgbClr val="FF3300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endParaRPr lang="en-US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2" name="Text Box 55"/>
          <p:cNvSpPr txBox="1">
            <a:spLocks noChangeArrowheads="1"/>
          </p:cNvSpPr>
          <p:nvPr/>
        </p:nvSpPr>
        <p:spPr bwMode="auto">
          <a:xfrm>
            <a:off x="6697345" y="4076756"/>
            <a:ext cx="2261436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rgbClr val="FF3300"/>
                </a:solidFill>
                <a:latin typeface="Arial" charset="0"/>
              </a:defRPr>
            </a:lvl1pPr>
            <a:lvl2pPr marL="742950" indent="-285750" eaLnBrk="0" hangingPunct="0">
              <a:defRPr sz="3200">
                <a:solidFill>
                  <a:srgbClr val="FF3300"/>
                </a:solidFill>
                <a:latin typeface="Arial" charset="0"/>
              </a:defRPr>
            </a:lvl2pPr>
            <a:lvl3pPr marL="1143000" indent="-228600" eaLnBrk="0" hangingPunct="0">
              <a:defRPr sz="3200">
                <a:solidFill>
                  <a:srgbClr val="FF3300"/>
                </a:solidFill>
                <a:latin typeface="Arial" charset="0"/>
              </a:defRPr>
            </a:lvl3pPr>
            <a:lvl4pPr marL="1600200" indent="-228600" eaLnBrk="0" hangingPunct="0">
              <a:defRPr sz="3200">
                <a:solidFill>
                  <a:srgbClr val="FF3300"/>
                </a:solidFill>
                <a:latin typeface="Arial" charset="0"/>
              </a:defRPr>
            </a:lvl4pPr>
            <a:lvl5pPr marL="2057400" indent="-228600" eaLnBrk="0" hangingPunct="0">
              <a:defRPr sz="3200">
                <a:solidFill>
                  <a:srgbClr val="FF3300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ỉnh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</a:t>
            </a:r>
            <a:endParaRPr lang="en-US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3" name="Text Box 55"/>
          <p:cNvSpPr txBox="1">
            <a:spLocks noChangeArrowheads="1"/>
          </p:cNvSpPr>
          <p:nvPr/>
        </p:nvSpPr>
        <p:spPr bwMode="auto">
          <a:xfrm>
            <a:off x="6645429" y="4715472"/>
            <a:ext cx="2261436" cy="6588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rgbClr val="FF3300"/>
                </a:solidFill>
                <a:latin typeface="Arial" charset="0"/>
              </a:defRPr>
            </a:lvl1pPr>
            <a:lvl2pPr marL="742950" indent="-285750" eaLnBrk="0" hangingPunct="0">
              <a:defRPr sz="3200">
                <a:solidFill>
                  <a:srgbClr val="FF3300"/>
                </a:solidFill>
                <a:latin typeface="Arial" charset="0"/>
              </a:defRPr>
            </a:lvl2pPr>
            <a:lvl3pPr marL="1143000" indent="-228600" eaLnBrk="0" hangingPunct="0">
              <a:defRPr sz="3200">
                <a:solidFill>
                  <a:srgbClr val="FF3300"/>
                </a:solidFill>
                <a:latin typeface="Arial" charset="0"/>
              </a:defRPr>
            </a:lvl3pPr>
            <a:lvl4pPr marL="1600200" indent="-228600" eaLnBrk="0" hangingPunct="0">
              <a:defRPr sz="3200">
                <a:solidFill>
                  <a:srgbClr val="FF3300"/>
                </a:solidFill>
                <a:latin typeface="Arial" charset="0"/>
              </a:defRPr>
            </a:lvl4pPr>
            <a:lvl5pPr marL="2057400" indent="-228600" eaLnBrk="0" hangingPunct="0">
              <a:defRPr sz="3200">
                <a:solidFill>
                  <a:srgbClr val="FF3300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</a:t>
            </a:r>
            <a:endParaRPr lang="en-US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6" name="Text Box 55"/>
          <p:cNvSpPr txBox="1">
            <a:spLocks noChangeArrowheads="1"/>
          </p:cNvSpPr>
          <p:nvPr/>
        </p:nvSpPr>
        <p:spPr bwMode="auto">
          <a:xfrm>
            <a:off x="7201912" y="5334903"/>
            <a:ext cx="2261436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rgbClr val="FF3300"/>
                </a:solidFill>
                <a:latin typeface="Arial" charset="0"/>
              </a:defRPr>
            </a:lvl1pPr>
            <a:lvl2pPr marL="742950" indent="-285750" eaLnBrk="0" hangingPunct="0">
              <a:defRPr sz="3200">
                <a:solidFill>
                  <a:srgbClr val="FF3300"/>
                </a:solidFill>
                <a:latin typeface="Arial" charset="0"/>
              </a:defRPr>
            </a:lvl2pPr>
            <a:lvl3pPr marL="1143000" indent="-228600" eaLnBrk="0" hangingPunct="0">
              <a:defRPr sz="3200">
                <a:solidFill>
                  <a:srgbClr val="FF3300"/>
                </a:solidFill>
                <a:latin typeface="Arial" charset="0"/>
              </a:defRPr>
            </a:lvl3pPr>
            <a:lvl4pPr marL="1600200" indent="-228600" eaLnBrk="0" hangingPunct="0">
              <a:defRPr sz="3200">
                <a:solidFill>
                  <a:srgbClr val="FF3300"/>
                </a:solidFill>
                <a:latin typeface="Arial" charset="0"/>
              </a:defRPr>
            </a:lvl4pPr>
            <a:lvl5pPr marL="2057400" indent="-228600" eaLnBrk="0" hangingPunct="0">
              <a:defRPr sz="3200">
                <a:solidFill>
                  <a:srgbClr val="FF3300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3300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ạnh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P</a:t>
            </a:r>
            <a:endParaRPr lang="en-US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07" name="Object 66"/>
          <p:cNvGraphicFramePr>
            <a:graphicFrameLocks noGrp="1" noChangeAspect="1"/>
          </p:cNvGraphicFramePr>
          <p:nvPr>
            <p:ph/>
            <p:extLst/>
          </p:nvPr>
        </p:nvGraphicFramePr>
        <p:xfrm>
          <a:off x="2721297" y="6132224"/>
          <a:ext cx="129063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8" name="Equation" r:id="rId8" imgW="1041120" imgH="304560" progId="Equation.DSMT4">
                  <p:embed/>
                </p:oleObj>
              </mc:Choice>
              <mc:Fallback>
                <p:oleObj name="Equation" r:id="rId8" imgW="1041120" imgH="304560" progId="Equation.DSMT4">
                  <p:embed/>
                  <p:pic>
                    <p:nvPicPr>
                      <p:cNvPr id="107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1297" y="6132224"/>
                        <a:ext cx="1290638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Object 66"/>
          <p:cNvGraphicFramePr>
            <a:graphicFrameLocks noGrp="1" noChangeAspect="1"/>
          </p:cNvGraphicFramePr>
          <p:nvPr>
            <p:ph idx="4294967295"/>
            <p:extLst/>
          </p:nvPr>
        </p:nvGraphicFramePr>
        <p:xfrm>
          <a:off x="5354638" y="6153150"/>
          <a:ext cx="129063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9" name="Equation" r:id="rId10" imgW="1066680" imgH="304560" progId="Equation.DSMT4">
                  <p:embed/>
                </p:oleObj>
              </mc:Choice>
              <mc:Fallback>
                <p:oleObj name="Equation" r:id="rId10" imgW="1066680" imgH="304560" progId="Equation.DSMT4">
                  <p:embed/>
                  <p:pic>
                    <p:nvPicPr>
                      <p:cNvPr id="108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4638" y="6153150"/>
                        <a:ext cx="1290637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bject 66"/>
          <p:cNvGraphicFramePr>
            <a:graphicFrameLocks noGrp="1" noChangeAspect="1"/>
          </p:cNvGraphicFramePr>
          <p:nvPr>
            <p:ph idx="4294967295"/>
            <p:extLst/>
          </p:nvPr>
        </p:nvGraphicFramePr>
        <p:xfrm>
          <a:off x="7737015" y="6123654"/>
          <a:ext cx="7048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0" name="Equation" r:id="rId12" imgW="558720" imgH="291960" progId="Equation.DSMT4">
                  <p:embed/>
                </p:oleObj>
              </mc:Choice>
              <mc:Fallback>
                <p:oleObj name="Equation" r:id="rId12" imgW="558720" imgH="291960" progId="Equation.DSMT4">
                  <p:embed/>
                  <p:pic>
                    <p:nvPicPr>
                      <p:cNvPr id="109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7015" y="6123654"/>
                        <a:ext cx="70485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ct 66"/>
          <p:cNvGraphicFramePr>
            <a:graphicFrameLocks noGrp="1" noChangeAspect="1"/>
          </p:cNvGraphicFramePr>
          <p:nvPr>
            <p:ph idx="4294967295"/>
            <p:extLst/>
          </p:nvPr>
        </p:nvGraphicFramePr>
        <p:xfrm>
          <a:off x="9306083" y="6007811"/>
          <a:ext cx="368859" cy="483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1" name="Equation" r:id="rId14" imgW="330120" imgH="431640" progId="Equation.DSMT4">
                  <p:embed/>
                </p:oleObj>
              </mc:Choice>
              <mc:Fallback>
                <p:oleObj name="Equation" r:id="rId14" imgW="330120" imgH="431640" progId="Equation.DSMT4">
                  <p:embed/>
                  <p:pic>
                    <p:nvPicPr>
                      <p:cNvPr id="11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6083" y="6007811"/>
                        <a:ext cx="368859" cy="4834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2" name="Picture 51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79225" y="153152"/>
            <a:ext cx="857250" cy="676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6500828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58" grpId="0"/>
      <p:bldP spid="59" grpId="0"/>
      <p:bldP spid="61" grpId="0"/>
      <p:bldP spid="101" grpId="0"/>
      <p:bldP spid="102" grpId="0"/>
      <p:bldP spid="103" grpId="0"/>
      <p:bldP spid="10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Google Shape;1017;p37">
            <a:hlinkClick r:id="" action="ppaction://noaction"/>
          </p:cNvPr>
          <p:cNvSpPr/>
          <p:nvPr/>
        </p:nvSpPr>
        <p:spPr>
          <a:xfrm rot="16200000">
            <a:off x="50790" y="922247"/>
            <a:ext cx="936000" cy="252000"/>
          </a:xfrm>
          <a:prstGeom prst="roundRect">
            <a:avLst>
              <a:gd name="adj" fmla="val 9649"/>
            </a:avLst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050" b="1" dirty="0">
                <a:solidFill>
                  <a:schemeClr val="bg1"/>
                </a:solidFill>
                <a:latin typeface="思源黑体 Heavy" panose="020B0A00000000000000" pitchFamily="34" charset="-122"/>
                <a:ea typeface="思源黑体 Heavy" panose="020B0A00000000000000" pitchFamily="34" charset="-122"/>
                <a:cs typeface="Catamaran"/>
                <a:sym typeface="Catamaran"/>
              </a:rPr>
              <a:t>NOTES</a:t>
            </a:r>
            <a:endParaRPr sz="1050" b="1" dirty="0">
              <a:solidFill>
                <a:schemeClr val="bg1"/>
              </a:solidFill>
              <a:latin typeface="思源黑体 Heavy" panose="020B0A00000000000000" pitchFamily="34" charset="-122"/>
              <a:ea typeface="思源黑体 Heavy" panose="020B0A00000000000000" pitchFamily="34" charset="-122"/>
              <a:cs typeface="Catamaran"/>
              <a:sym typeface="Catamaran"/>
            </a:endParaRPr>
          </a:p>
        </p:txBody>
      </p:sp>
      <p:sp>
        <p:nvSpPr>
          <p:cNvPr id="5" name="AutoShape 2"/>
          <p:cNvSpPr>
            <a:spLocks noChangeArrowheads="1"/>
          </p:cNvSpPr>
          <p:nvPr/>
        </p:nvSpPr>
        <p:spPr bwMode="auto">
          <a:xfrm>
            <a:off x="694495" y="781547"/>
            <a:ext cx="1472971" cy="533400"/>
          </a:xfrm>
          <a:prstGeom prst="star8">
            <a:avLst>
              <a:gd name="adj" fmla="val 38250"/>
            </a:avLst>
          </a:prstGeom>
          <a:solidFill>
            <a:srgbClr val="BBE0E3"/>
          </a:solidFill>
          <a:ln w="1905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Ví</a:t>
            </a:r>
            <a:r>
              <a:rPr kumimoji="0" lang="en-US" altLang="en-US" sz="2800" b="0" i="0" u="none" strike="noStrike" kern="0" cap="none" spc="0" normalizeH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0" cap="none" spc="0" normalizeH="0" noProof="0" dirty="0" err="1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dụ</a:t>
            </a:r>
            <a:r>
              <a:rPr kumimoji="0" lang="en-US" altLang="en-US" sz="2800" b="0" i="0" u="none" strike="noStrike" kern="0" cap="none" spc="0" normalizeH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 1</a:t>
            </a:r>
            <a:endParaRPr kumimoji="0" lang="en-US" altLang="en-US" sz="2800" b="0" i="0" u="none" strike="noStrike" kern="0" cap="none" spc="0" normalizeH="0" baseline="0" noProof="0" dirty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1106179" y="1178668"/>
            <a:ext cx="9778254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Cho </a:t>
            </a:r>
            <a:r>
              <a:rPr lang="en-US" alt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tam </a:t>
            </a:r>
            <a:r>
              <a:rPr lang="en-US" alt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giác</a:t>
            </a:r>
            <a:r>
              <a:rPr lang="en-US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ABC </a:t>
            </a:r>
            <a:r>
              <a:rPr lang="en-US" alt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MNP </a:t>
            </a:r>
            <a:r>
              <a:rPr lang="en-US" alt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AB = MN, BC = NP, CA = PM,</a:t>
            </a:r>
          </a:p>
          <a:p>
            <a:pPr marL="0" indent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                           </a:t>
            </a:r>
            <a:r>
              <a:rPr lang="en-US" alt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Chứng</a:t>
            </a:r>
            <a:r>
              <a:rPr lang="en-US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minh </a:t>
            </a:r>
            <a:r>
              <a:rPr lang="en-US" alt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rằng</a:t>
            </a:r>
            <a:r>
              <a:rPr lang="en-US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</a:p>
          <a:p>
            <a:pPr marL="0" indent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a)</a:t>
            </a:r>
          </a:p>
          <a:p>
            <a:pPr marL="0" indent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b)   </a:t>
            </a:r>
            <a:endParaRPr lang="en-US" altLang="en-US" sz="28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844522"/>
              </p:ext>
            </p:extLst>
          </p:nvPr>
        </p:nvGraphicFramePr>
        <p:xfrm>
          <a:off x="1106179" y="1575361"/>
          <a:ext cx="2369912" cy="591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5" name="Equation" r:id="rId4" imgW="977760" imgH="253800" progId="Equation.DSMT4">
                  <p:embed/>
                </p:oleObj>
              </mc:Choice>
              <mc:Fallback>
                <p:oleObj name="Equation" r:id="rId4" imgW="977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6179" y="1575361"/>
                        <a:ext cx="2369912" cy="5916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422160"/>
              </p:ext>
            </p:extLst>
          </p:nvPr>
        </p:nvGraphicFramePr>
        <p:xfrm>
          <a:off x="1430980" y="1993878"/>
          <a:ext cx="1138237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6" name="Equation" r:id="rId6" imgW="469800" imgH="253800" progId="Equation.DSMT4">
                  <p:embed/>
                </p:oleObj>
              </mc:Choice>
              <mc:Fallback>
                <p:oleObj name="Equation" r:id="rId6" imgW="469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980" y="1993878"/>
                        <a:ext cx="1138237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489653"/>
              </p:ext>
            </p:extLst>
          </p:nvPr>
        </p:nvGraphicFramePr>
        <p:xfrm>
          <a:off x="1562928" y="2549523"/>
          <a:ext cx="243046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7" name="Equation" r:id="rId8" imgW="1002960" imgH="177480" progId="Equation.DSMT4">
                  <p:embed/>
                </p:oleObj>
              </mc:Choice>
              <mc:Fallback>
                <p:oleObj name="Equation" r:id="rId8" imgW="1002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928" y="2549523"/>
                        <a:ext cx="2430463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AutoShape 2"/>
          <p:cNvSpPr>
            <a:spLocks noChangeArrowheads="1"/>
          </p:cNvSpPr>
          <p:nvPr/>
        </p:nvSpPr>
        <p:spPr bwMode="auto">
          <a:xfrm>
            <a:off x="694494" y="781547"/>
            <a:ext cx="1472971" cy="533400"/>
          </a:xfrm>
          <a:prstGeom prst="star8">
            <a:avLst>
              <a:gd name="adj" fmla="val 38250"/>
            </a:avLst>
          </a:prstGeom>
          <a:solidFill>
            <a:srgbClr val="BBE0E3"/>
          </a:solidFill>
          <a:ln w="1905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Ví</a:t>
            </a:r>
            <a:r>
              <a:rPr kumimoji="0" lang="en-US" altLang="en-US" sz="2800" b="0" i="0" u="none" strike="noStrike" kern="0" cap="none" spc="0" normalizeH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0" cap="none" spc="0" normalizeH="0" noProof="0" dirty="0" err="1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dụ</a:t>
            </a:r>
            <a:r>
              <a:rPr kumimoji="0" lang="en-US" altLang="en-US" sz="2800" b="0" i="0" u="none" strike="noStrike" kern="0" cap="none" spc="0" normalizeH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 1</a:t>
            </a:r>
            <a:endParaRPr kumimoji="0" lang="en-US" altLang="en-US" sz="2800" b="0" i="0" u="none" strike="noStrike" kern="0" cap="none" spc="0" normalizeH="0" baseline="0" noProof="0" dirty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694494" y="2968569"/>
            <a:ext cx="162227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u="sng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ải</a:t>
            </a:r>
            <a:r>
              <a:rPr lang="en-US" sz="2800" u="sng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endParaRPr lang="en-US" sz="2800" u="sng" dirty="0">
              <a:solidFill>
                <a:srgbClr val="0000FF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20415" y="3630168"/>
            <a:ext cx="4912803" cy="256389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385930" y="3630168"/>
            <a:ext cx="4234635" cy="1910825"/>
          </a:xfrm>
          <a:prstGeom prst="rect">
            <a:avLst/>
          </a:prstGeom>
        </p:spPr>
      </p:pic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26344" y="1865118"/>
            <a:ext cx="1388441" cy="17081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7735813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40"/>
                            </p:stCondLst>
                            <p:childTnLst>
                              <p:par>
                                <p:cTn id="1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640"/>
                            </p:stCondLst>
                            <p:childTnLst>
                              <p:par>
                                <p:cTn id="23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/>
      <p:bldP spid="24" grpId="0" animBg="1"/>
      <p:bldP spid="2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1106179" y="1178668"/>
            <a:ext cx="9894053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a)              </a:t>
            </a:r>
            <a:r>
              <a:rPr lang="en-US" alt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                            </a:t>
            </a:r>
            <a:r>
              <a:rPr lang="en-US" alt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suy</a:t>
            </a:r>
            <a:r>
              <a:rPr lang="en-US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ra</a:t>
            </a:r>
            <a:r>
              <a:rPr lang="en-US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                                       </a:t>
            </a:r>
          </a:p>
          <a:p>
            <a:pPr marL="0" indent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  </a:t>
            </a:r>
            <a:endParaRPr lang="en-US" altLang="en-US" sz="28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405418"/>
              </p:ext>
            </p:extLst>
          </p:nvPr>
        </p:nvGraphicFramePr>
        <p:xfrm>
          <a:off x="1611253" y="1240580"/>
          <a:ext cx="10445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5" name="Equation" r:id="rId3" imgW="431640" imgH="177480" progId="Equation.DSMT4">
                  <p:embed/>
                </p:oleObj>
              </mc:Choice>
              <mc:Fallback>
                <p:oleObj name="Equation" r:id="rId3" imgW="431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253" y="1240580"/>
                        <a:ext cx="104457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282135"/>
              </p:ext>
            </p:extLst>
          </p:nvPr>
        </p:nvGraphicFramePr>
        <p:xfrm>
          <a:off x="3160902" y="1178668"/>
          <a:ext cx="24368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6" name="Equation" r:id="rId5" imgW="1104840" imgH="253800" progId="Equation.DSMT4">
                  <p:embed/>
                </p:oleObj>
              </mc:Choice>
              <mc:Fallback>
                <p:oleObj name="Equation" r:id="rId5" imgW="1104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0902" y="1178668"/>
                        <a:ext cx="243681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016996"/>
              </p:ext>
            </p:extLst>
          </p:nvPr>
        </p:nvGraphicFramePr>
        <p:xfrm>
          <a:off x="6543866" y="1178667"/>
          <a:ext cx="26892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7" name="Equation" r:id="rId7" imgW="1218960" imgH="253800" progId="Equation.DSMT4">
                  <p:embed/>
                </p:oleObj>
              </mc:Choice>
              <mc:Fallback>
                <p:oleObj name="Equation" r:id="rId7" imgW="1218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3866" y="1178667"/>
                        <a:ext cx="268922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106179" y="1780329"/>
            <a:ext cx="989405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               </a:t>
            </a:r>
            <a:r>
              <a:rPr lang="en-US" alt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                             </a:t>
            </a:r>
            <a:r>
              <a:rPr lang="en-US" alt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suy</a:t>
            </a:r>
            <a:r>
              <a:rPr lang="en-US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ra</a:t>
            </a:r>
            <a:r>
              <a:rPr lang="en-US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                                      </a:t>
            </a:r>
            <a:endParaRPr lang="en-US" altLang="en-US" sz="28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7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071426"/>
              </p:ext>
            </p:extLst>
          </p:nvPr>
        </p:nvGraphicFramePr>
        <p:xfrm>
          <a:off x="1565275" y="1841500"/>
          <a:ext cx="11366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8" name="Equation" r:id="rId9" imgW="469800" imgH="177480" progId="Equation.DSMT4">
                  <p:embed/>
                </p:oleObj>
              </mc:Choice>
              <mc:Fallback>
                <p:oleObj name="Equation" r:id="rId9" imgW="469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275" y="1841500"/>
                        <a:ext cx="113665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479190"/>
              </p:ext>
            </p:extLst>
          </p:nvPr>
        </p:nvGraphicFramePr>
        <p:xfrm>
          <a:off x="3090863" y="1779588"/>
          <a:ext cx="25781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9" name="Equation" r:id="rId11" imgW="1168200" imgH="253800" progId="Equation.DSMT4">
                  <p:embed/>
                </p:oleObj>
              </mc:Choice>
              <mc:Fallback>
                <p:oleObj name="Equation" r:id="rId11" imgW="1168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0863" y="1779588"/>
                        <a:ext cx="25781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534435"/>
              </p:ext>
            </p:extLst>
          </p:nvPr>
        </p:nvGraphicFramePr>
        <p:xfrm>
          <a:off x="6543866" y="1751423"/>
          <a:ext cx="28575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0" name="Equation" r:id="rId13" imgW="1295280" imgH="253800" progId="Equation.DSMT4">
                  <p:embed/>
                </p:oleObj>
              </mc:Choice>
              <mc:Fallback>
                <p:oleObj name="Equation" r:id="rId13" imgW="1295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3866" y="1751423"/>
                        <a:ext cx="28575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930748"/>
              </p:ext>
            </p:extLst>
          </p:nvPr>
        </p:nvGraphicFramePr>
        <p:xfrm>
          <a:off x="2422345" y="2592226"/>
          <a:ext cx="2306637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1" name="Equation" r:id="rId15" imgW="952200" imgH="253800" progId="Equation.DSMT4">
                  <p:embed/>
                </p:oleObj>
              </mc:Choice>
              <mc:Fallback>
                <p:oleObj name="Equation" r:id="rId15" imgW="952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345" y="2592226"/>
                        <a:ext cx="2306637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438025" y="2636426"/>
            <a:ext cx="9894053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               </a:t>
            </a:r>
            <a:r>
              <a:rPr lang="en-US" alt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Vì</a:t>
            </a:r>
            <a:r>
              <a:rPr lang="en-US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                          </a:t>
            </a:r>
            <a:r>
              <a:rPr lang="en-US" alt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nên</a:t>
            </a:r>
            <a:r>
              <a:rPr lang="en-US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từ</a:t>
            </a:r>
            <a:r>
              <a:rPr lang="en-US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(1) </a:t>
            </a:r>
            <a:r>
              <a:rPr lang="en-US" alt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(2) ta </a:t>
            </a:r>
            <a:r>
              <a:rPr lang="en-US" alt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:      </a:t>
            </a:r>
          </a:p>
          <a:p>
            <a:pPr marL="0" indent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  </a:t>
            </a:r>
            <a:endParaRPr lang="en-US" altLang="en-US" sz="28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2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843160"/>
              </p:ext>
            </p:extLst>
          </p:nvPr>
        </p:nvGraphicFramePr>
        <p:xfrm>
          <a:off x="7888478" y="2616278"/>
          <a:ext cx="1138237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2" name="Equation" r:id="rId17" imgW="469800" imgH="253800" progId="Equation.DSMT4">
                  <p:embed/>
                </p:oleObj>
              </mc:Choice>
              <mc:Fallback>
                <p:oleObj name="Equation" r:id="rId17" imgW="469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8478" y="2616278"/>
                        <a:ext cx="1138237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1176283" y="3283148"/>
            <a:ext cx="9894053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514350" indent="-514350" fontAlgn="base">
              <a:spcBef>
                <a:spcPct val="0"/>
              </a:spcBef>
              <a:spcAft>
                <a:spcPct val="0"/>
              </a:spcAft>
              <a:buAutoNum type="alphaLcParenR" startAt="2"/>
            </a:pPr>
            <a:r>
              <a:rPr lang="en-US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          </a:t>
            </a:r>
            <a:r>
              <a:rPr lang="en-US" alt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              </a:t>
            </a:r>
            <a:r>
              <a:rPr lang="en-US" alt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:</a:t>
            </a:r>
          </a:p>
          <a:p>
            <a:pPr marL="0" indent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            AB = MN, BC = NP, CA = PM  (</a:t>
            </a:r>
            <a:r>
              <a:rPr lang="en-US" alt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giả</a:t>
            </a:r>
            <a:r>
              <a:rPr lang="en-US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thiết</a:t>
            </a:r>
            <a:r>
              <a:rPr lang="en-US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)</a:t>
            </a:r>
          </a:p>
          <a:p>
            <a:pPr marL="0" indent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                                      (</a:t>
            </a:r>
            <a:r>
              <a:rPr lang="en-US" alt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gt</a:t>
            </a:r>
            <a:r>
              <a:rPr lang="en-US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) ,                 (c/m </a:t>
            </a:r>
            <a:r>
              <a:rPr lang="en-US" alt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trên</a:t>
            </a:r>
            <a:r>
              <a:rPr lang="en-US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)</a:t>
            </a:r>
          </a:p>
          <a:p>
            <a:pPr marL="0" indent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 </a:t>
            </a:r>
          </a:p>
        </p:txBody>
      </p:sp>
      <p:graphicFrame>
        <p:nvGraphicFramePr>
          <p:cNvPr id="15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562297"/>
              </p:ext>
            </p:extLst>
          </p:nvPr>
        </p:nvGraphicFramePr>
        <p:xfrm>
          <a:off x="1661469" y="3329315"/>
          <a:ext cx="10445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3" name="Equation" r:id="rId19" imgW="431640" imgH="177480" progId="Equation.DSMT4">
                  <p:embed/>
                </p:oleObj>
              </mc:Choice>
              <mc:Fallback>
                <p:oleObj name="Equation" r:id="rId19" imgW="431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1469" y="3329315"/>
                        <a:ext cx="104457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378502"/>
              </p:ext>
            </p:extLst>
          </p:nvPr>
        </p:nvGraphicFramePr>
        <p:xfrm>
          <a:off x="3329042" y="3332965"/>
          <a:ext cx="11366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4" name="Equation" r:id="rId20" imgW="469800" imgH="177480" progId="Equation.DSMT4">
                  <p:embed/>
                </p:oleObj>
              </mc:Choice>
              <mc:Fallback>
                <p:oleObj name="Equation" r:id="rId20" imgW="469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9042" y="3332965"/>
                        <a:ext cx="113665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046385"/>
              </p:ext>
            </p:extLst>
          </p:nvPr>
        </p:nvGraphicFramePr>
        <p:xfrm>
          <a:off x="2252663" y="4124241"/>
          <a:ext cx="2306637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5" name="Equation" r:id="rId21" imgW="952200" imgH="253800" progId="Equation.DSMT4">
                  <p:embed/>
                </p:oleObj>
              </mc:Choice>
              <mc:Fallback>
                <p:oleObj name="Equation" r:id="rId21" imgW="952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2663" y="4124241"/>
                        <a:ext cx="2306637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868670"/>
              </p:ext>
            </p:extLst>
          </p:nvPr>
        </p:nvGraphicFramePr>
        <p:xfrm>
          <a:off x="5635680" y="4124241"/>
          <a:ext cx="1138237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6" name="Equation" r:id="rId22" imgW="469800" imgH="253800" progId="Equation.DSMT4">
                  <p:embed/>
                </p:oleObj>
              </mc:Choice>
              <mc:Fallback>
                <p:oleObj name="Equation" r:id="rId22" imgW="469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80" y="4124241"/>
                        <a:ext cx="1138237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600292"/>
              </p:ext>
            </p:extLst>
          </p:nvPr>
        </p:nvGraphicFramePr>
        <p:xfrm>
          <a:off x="2578826" y="4883766"/>
          <a:ext cx="243046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7" name="Equation" r:id="rId23" imgW="1002960" imgH="177480" progId="Equation.DSMT4">
                  <p:embed/>
                </p:oleObj>
              </mc:Choice>
              <mc:Fallback>
                <p:oleObj name="Equation" r:id="rId23" imgW="1002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826" y="4883766"/>
                        <a:ext cx="2430463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1661469" y="4847564"/>
            <a:ext cx="989405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Vậy</a:t>
            </a:r>
            <a:endParaRPr lang="en-US" altLang="en-US" sz="28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9723751" y="1195358"/>
            <a:ext cx="989405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(1)</a:t>
            </a:r>
            <a:endParaRPr lang="en-US" altLang="en-US" sz="28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9840981" y="1734205"/>
            <a:ext cx="115925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(2)</a:t>
            </a:r>
            <a:endParaRPr lang="en-US" altLang="en-US" sz="28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047334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11" grpId="0"/>
      <p:bldP spid="14" grpId="0"/>
      <p:bldP spid="19" grpId="0"/>
      <p:bldP spid="21" grpId="0"/>
      <p:bldP spid="2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Google Shape;1020;p37">
            <a:hlinkClick r:id="" action="ppaction://noaction"/>
          </p:cNvPr>
          <p:cNvSpPr/>
          <p:nvPr/>
        </p:nvSpPr>
        <p:spPr>
          <a:xfrm rot="5400000">
            <a:off x="11138839" y="3774464"/>
            <a:ext cx="936000" cy="252000"/>
          </a:xfrm>
          <a:prstGeom prst="roundRect">
            <a:avLst>
              <a:gd name="adj" fmla="val 9649"/>
            </a:avLst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05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Catamaran"/>
              <a:sym typeface="Catamaran"/>
            </a:endParaRPr>
          </a:p>
        </p:txBody>
      </p:sp>
      <p:sp>
        <p:nvSpPr>
          <p:cNvPr id="70" name="Google Shape;1017;p37">
            <a:hlinkClick r:id="" action="ppaction://noaction"/>
          </p:cNvPr>
          <p:cNvSpPr/>
          <p:nvPr/>
        </p:nvSpPr>
        <p:spPr>
          <a:xfrm rot="16200000">
            <a:off x="50790" y="922247"/>
            <a:ext cx="936000" cy="252000"/>
          </a:xfrm>
          <a:prstGeom prst="roundRect">
            <a:avLst>
              <a:gd name="adj" fmla="val 9649"/>
            </a:avLst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思源黑体 Heavy" panose="020B0A00000000000000" pitchFamily="34" charset="-122"/>
                <a:ea typeface="思源黑体 Heavy" panose="020B0A00000000000000" pitchFamily="34" charset="-122"/>
                <a:cs typeface="Catamaran"/>
                <a:sym typeface="Catamaran"/>
              </a:rPr>
              <a:t>NOTES</a:t>
            </a:r>
            <a:endParaRPr kumimoji="0" sz="105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Catamaran"/>
              <a:sym typeface="Catamaran"/>
            </a:endParaRPr>
          </a:p>
        </p:txBody>
      </p:sp>
      <p:sp>
        <p:nvSpPr>
          <p:cNvPr id="8" name="Sun 7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968828" y="1328057"/>
            <a:ext cx="4114800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 </a:t>
            </a:r>
            <a:r>
              <a:rPr lang="en-US" sz="3200" b="1" noProof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5272315" y="2923792"/>
            <a:ext cx="6353628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5400" b="1" noProof="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uyện</a:t>
            </a:r>
            <a:r>
              <a:rPr lang="en-US" sz="5400" b="1" noProof="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5400" b="1" noProof="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ập</a:t>
            </a:r>
            <a:r>
              <a: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endParaRPr kumimoji="0" lang="en-US" sz="5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5083226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Google Shape;1020;p37">
            <a:hlinkClick r:id="" action="ppaction://noaction"/>
          </p:cNvPr>
          <p:cNvSpPr/>
          <p:nvPr/>
        </p:nvSpPr>
        <p:spPr>
          <a:xfrm rot="5400000">
            <a:off x="11138839" y="3774464"/>
            <a:ext cx="936000" cy="252000"/>
          </a:xfrm>
          <a:prstGeom prst="roundRect">
            <a:avLst>
              <a:gd name="adj" fmla="val 9649"/>
            </a:avLst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05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Catamaran"/>
              <a:sym typeface="Catamaran"/>
            </a:endParaRPr>
          </a:p>
        </p:txBody>
      </p:sp>
      <p:sp>
        <p:nvSpPr>
          <p:cNvPr id="70" name="Google Shape;1017;p37">
            <a:hlinkClick r:id="" action="ppaction://noaction"/>
          </p:cNvPr>
          <p:cNvSpPr/>
          <p:nvPr/>
        </p:nvSpPr>
        <p:spPr>
          <a:xfrm rot="16200000">
            <a:off x="50790" y="922247"/>
            <a:ext cx="936000" cy="252000"/>
          </a:xfrm>
          <a:prstGeom prst="roundRect">
            <a:avLst>
              <a:gd name="adj" fmla="val 9649"/>
            </a:avLst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思源黑体 Heavy" panose="020B0A00000000000000" pitchFamily="34" charset="-122"/>
                <a:ea typeface="思源黑体 Heavy" panose="020B0A00000000000000" pitchFamily="34" charset="-122"/>
                <a:cs typeface="Catamaran"/>
                <a:sym typeface="Catamaran"/>
              </a:rPr>
              <a:t>NOTES</a:t>
            </a:r>
            <a:endParaRPr kumimoji="0" sz="105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Catamaran"/>
              <a:sym typeface="Catamaran"/>
            </a:endParaRPr>
          </a:p>
        </p:txBody>
      </p:sp>
      <p:sp>
        <p:nvSpPr>
          <p:cNvPr id="6" name="Sun 5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591357" y="271477"/>
            <a:ext cx="1512128" cy="1237831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5</a:t>
            </a:r>
          </a:p>
        </p:txBody>
      </p:sp>
      <p:sp>
        <p:nvSpPr>
          <p:cNvPr id="7" name="Line 29"/>
          <p:cNvSpPr>
            <a:spLocks noChangeShapeType="1"/>
          </p:cNvSpPr>
          <p:nvPr/>
        </p:nvSpPr>
        <p:spPr bwMode="auto">
          <a:xfrm>
            <a:off x="5529942" y="2533786"/>
            <a:ext cx="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3"/>
          <p:cNvSpPr/>
          <p:nvPr/>
        </p:nvSpPr>
        <p:spPr>
          <a:xfrm>
            <a:off x="2081647" y="727830"/>
            <a:ext cx="1834482" cy="469260"/>
          </a:xfrm>
          <a:prstGeom prst="rect">
            <a:avLst/>
          </a:prstGeom>
          <a:solidFill>
            <a:srgbClr val="0033CC">
              <a:alpha val="5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noProof="0" dirty="0" err="1">
                <a:solidFill>
                  <a:srgbClr val="FFFF00"/>
                </a:solidFill>
                <a:effectLst>
                  <a:glow rad="127000">
                    <a:srgbClr val="00FF4E">
                      <a:alpha val="50000"/>
                    </a:srgbClr>
                  </a:glow>
                </a:effectLst>
                <a:latin typeface="Times New Roman" panose="02020603050405020304" pitchFamily="18" charset="0"/>
                <a:cs typeface="Times New Roman" pitchFamily="18" charset="0"/>
              </a:rPr>
              <a:t>Luyện</a:t>
            </a:r>
            <a:r>
              <a:rPr lang="en-US" sz="2400" b="1" noProof="0" dirty="0">
                <a:solidFill>
                  <a:srgbClr val="FFFF00"/>
                </a:solidFill>
                <a:effectLst>
                  <a:glow rad="127000">
                    <a:srgbClr val="00FF4E">
                      <a:alpha val="50000"/>
                    </a:srgbClr>
                  </a:glo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noProof="0" dirty="0" err="1" smtClean="0">
                <a:solidFill>
                  <a:srgbClr val="FFFF00"/>
                </a:solidFill>
                <a:effectLst>
                  <a:glow rad="127000">
                    <a:srgbClr val="00FF4E">
                      <a:alpha val="50000"/>
                    </a:srgbClr>
                  </a:glow>
                </a:effectLst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b="1" noProof="0" dirty="0" smtClean="0">
                <a:solidFill>
                  <a:srgbClr val="FFFF00"/>
                </a:solidFill>
                <a:effectLst>
                  <a:glow rad="127000">
                    <a:srgbClr val="00FF4E">
                      <a:alpha val="50000"/>
                    </a:srgbClr>
                  </a:glow>
                </a:effectLst>
                <a:latin typeface="Times New Roman" pitchFamily="18" charset="0"/>
                <a:cs typeface="Times New Roman" pitchFamily="18" charset="0"/>
              </a:rPr>
              <a:t> 1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>
                <a:glow rad="127000">
                  <a:srgbClr val="00FF4E">
                    <a:alpha val="50000"/>
                  </a:srgbClr>
                </a:glow>
              </a:effectLst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 Box 9"/>
          <p:cNvSpPr txBox="1">
            <a:spLocks noChangeArrowheads="1"/>
          </p:cNvSpPr>
          <p:nvPr/>
        </p:nvSpPr>
        <p:spPr bwMode="auto">
          <a:xfrm>
            <a:off x="1946738" y="773621"/>
            <a:ext cx="9534101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1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kumimoji="0" lang="en-US" altLang="en-US" sz="2400" b="0" i="1" u="none" strike="noStrike" kern="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kumimoji="0" lang="en-US" altLang="en-US" sz="2400" b="0" i="1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kumimoji="0" lang="en-US" altLang="en-US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kumimoji="0" lang="en-US" altLang="en-US" sz="2400" b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ho tam </a:t>
            </a:r>
            <a:r>
              <a:rPr kumimoji="0" lang="en-US" altLang="en-US" sz="2400" b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altLang="en-US" sz="2400" b="0" u="none" strike="noStrike" kern="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kumimoji="0" lang="en-US" altLang="en-US" sz="2400" b="0" u="none" strike="noStrike" kern="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kumimoji="0" lang="en-US" altLang="en-US" sz="2400" b="0" u="none" strike="noStrike" kern="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kumimoji="0" lang="en-US" altLang="en-US" sz="2400" b="0" u="none" strike="noStrike" kern="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altLang="en-US" sz="2400" b="0" u="none" strike="noStrike" kern="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DEF (H.4.13). </a:t>
            </a:r>
            <a:r>
              <a:rPr kumimoji="0" lang="en-US" altLang="en-US" sz="2400" b="0" u="none" strike="noStrike" kern="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kumimoji="0" lang="en-US" altLang="en-US" sz="2400" b="0" u="none" strike="noStrike" kern="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u="none" strike="noStrike" kern="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kumimoji="0" lang="en-US" altLang="en-US" sz="2400" b="0" u="none" strike="noStrike" kern="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BC = 4cm,                                   </a:t>
            </a:r>
            <a:r>
              <a:rPr kumimoji="0" lang="en-US" altLang="en-US" sz="2400" b="0" i="1" u="none" strike="noStrike" kern="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kumimoji="0" lang="en-US" altLang="en-US" sz="2400" b="0" u="none" strike="noStrike" kern="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kumimoji="0" lang="en-US" altLang="en-US" sz="2400" b="0" u="none" strike="noStrike" kern="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u="none" strike="noStrike" kern="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2400" b="0" u="none" strike="noStrike" kern="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u="none" strike="noStrike" kern="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kumimoji="0" lang="en-US" altLang="en-US" sz="2400" b="0" u="none" strike="noStrike" kern="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u="none" strike="noStrike" kern="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kumimoji="0" lang="en-US" altLang="en-US" sz="2400" b="0" u="none" strike="noStrike" kern="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u="none" strike="noStrike" kern="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kumimoji="0" lang="en-US" altLang="en-US" sz="2400" b="0" u="none" strike="noStrike" kern="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u="none" strike="noStrike" kern="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kumimoji="0" lang="en-US" altLang="en-US" sz="2400" b="0" u="none" strike="noStrike" kern="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EF </a:t>
            </a:r>
            <a:r>
              <a:rPr kumimoji="0" lang="en-US" altLang="en-US" sz="2400" b="0" u="none" strike="noStrike" kern="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400" b="0" u="none" strike="noStrike" kern="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u="none" strike="noStrike" kern="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b="0" u="none" strike="noStrike" kern="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u="none" strike="noStrike" kern="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kumimoji="0" lang="en-US" altLang="en-US" sz="2400" b="0" u="none" strike="noStrike" kern="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u="none" strike="noStrike" kern="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kumimoji="0" lang="en-US" altLang="en-US" sz="2400" b="0" u="none" strike="noStrike" kern="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EDF.</a:t>
            </a:r>
            <a:endParaRPr kumimoji="0" lang="en-US" altLang="en-US" sz="2400" b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814733" y="1972238"/>
            <a:ext cx="4994599" cy="1808887"/>
            <a:chOff x="723393" y="2392504"/>
            <a:chExt cx="4746650" cy="1868488"/>
          </a:xfrm>
        </p:grpSpPr>
        <p:grpSp>
          <p:nvGrpSpPr>
            <p:cNvPr id="19" name="Group 46"/>
            <p:cNvGrpSpPr>
              <a:grpSpLocks/>
            </p:cNvGrpSpPr>
            <p:nvPr/>
          </p:nvGrpSpPr>
          <p:grpSpPr bwMode="auto">
            <a:xfrm>
              <a:off x="723393" y="2392504"/>
              <a:ext cx="3402013" cy="1868488"/>
              <a:chOff x="93" y="1423"/>
              <a:chExt cx="2143" cy="1177"/>
            </a:xfrm>
          </p:grpSpPr>
          <p:sp>
            <p:nvSpPr>
              <p:cNvPr id="22" name="Line 24"/>
              <p:cNvSpPr>
                <a:spLocks noChangeShapeType="1"/>
              </p:cNvSpPr>
              <p:nvPr/>
            </p:nvSpPr>
            <p:spPr bwMode="auto">
              <a:xfrm flipH="1">
                <a:off x="484" y="1423"/>
                <a:ext cx="17" cy="1177"/>
              </a:xfrm>
              <a:prstGeom prst="line">
                <a:avLst/>
              </a:prstGeom>
              <a:noFill/>
              <a:ln w="9525">
                <a:solidFill>
                  <a:srgbClr val="64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3" name="Group 35"/>
              <p:cNvGrpSpPr>
                <a:grpSpLocks/>
              </p:cNvGrpSpPr>
              <p:nvPr/>
            </p:nvGrpSpPr>
            <p:grpSpPr bwMode="auto">
              <a:xfrm>
                <a:off x="93" y="1657"/>
                <a:ext cx="2143" cy="843"/>
                <a:chOff x="93" y="1657"/>
                <a:chExt cx="2143" cy="843"/>
              </a:xfrm>
            </p:grpSpPr>
            <p:sp>
              <p:nvSpPr>
                <p:cNvPr id="24" name="Line 25"/>
                <p:cNvSpPr>
                  <a:spLocks noChangeShapeType="1"/>
                </p:cNvSpPr>
                <p:nvPr/>
              </p:nvSpPr>
              <p:spPr bwMode="auto">
                <a:xfrm>
                  <a:off x="93" y="2118"/>
                  <a:ext cx="2143" cy="0"/>
                </a:xfrm>
                <a:prstGeom prst="line">
                  <a:avLst/>
                </a:prstGeom>
                <a:noFill/>
                <a:ln w="9525">
                  <a:solidFill>
                    <a:srgbClr val="64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5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143" y="1657"/>
                  <a:ext cx="384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4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T</a:t>
                  </a:r>
                </a:p>
              </p:txBody>
            </p:sp>
            <p:sp>
              <p:nvSpPr>
                <p:cNvPr id="26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143" y="2209"/>
                  <a:ext cx="384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4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KL</a:t>
                  </a:r>
                </a:p>
              </p:txBody>
            </p:sp>
          </p:grpSp>
        </p:grpSp>
        <p:graphicFrame>
          <p:nvGraphicFramePr>
            <p:cNvPr id="20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726424"/>
                </p:ext>
              </p:extLst>
            </p:nvPr>
          </p:nvGraphicFramePr>
          <p:xfrm>
            <a:off x="1348379" y="2522660"/>
            <a:ext cx="4121664" cy="932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31" name="Equation" r:id="rId3" imgW="2133360" imgH="482400" progId="Equation.DSMT4">
                    <p:embed/>
                  </p:oleObj>
                </mc:Choice>
                <mc:Fallback>
                  <p:oleObj name="Equation" r:id="rId3" imgW="2133360" imgH="482400" progId="Equation.DSMT4">
                    <p:embed/>
                    <p:pic>
                      <p:nvPicPr>
                        <p:cNvPr id="10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8379" y="2522660"/>
                          <a:ext cx="4121664" cy="9324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Text Box 36"/>
          <p:cNvSpPr txBox="1">
            <a:spLocks noChangeArrowheads="1"/>
          </p:cNvSpPr>
          <p:nvPr/>
        </p:nvSpPr>
        <p:spPr bwMode="auto">
          <a:xfrm>
            <a:off x="3928368" y="3439143"/>
            <a:ext cx="1752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sz="24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400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8" name="Group 43"/>
          <p:cNvGrpSpPr>
            <a:grpSpLocks/>
          </p:cNvGrpSpPr>
          <p:nvPr/>
        </p:nvGrpSpPr>
        <p:grpSpPr bwMode="auto">
          <a:xfrm>
            <a:off x="1076795" y="5482164"/>
            <a:ext cx="3333751" cy="515939"/>
            <a:chOff x="276" y="2564"/>
            <a:chExt cx="2100" cy="325"/>
          </a:xfrm>
        </p:grpSpPr>
        <p:graphicFrame>
          <p:nvGraphicFramePr>
            <p:cNvPr id="29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186892"/>
                </p:ext>
              </p:extLst>
            </p:nvPr>
          </p:nvGraphicFramePr>
          <p:xfrm>
            <a:off x="276" y="2630"/>
            <a:ext cx="1224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32" name="Equation" r:id="rId5" imgW="990360" imgH="177480" progId="Equation.DSMT4">
                    <p:embed/>
                  </p:oleObj>
                </mc:Choice>
                <mc:Fallback>
                  <p:oleObj name="Equation" r:id="rId5" imgW="990360" imgH="177480" progId="Equation.DSMT4">
                    <p:embed/>
                    <p:pic>
                      <p:nvPicPr>
                        <p:cNvPr id="105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" y="2630"/>
                          <a:ext cx="1224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Text Box 41"/>
            <p:cNvSpPr txBox="1">
              <a:spLocks noChangeArrowheads="1"/>
            </p:cNvSpPr>
            <p:nvPr/>
          </p:nvSpPr>
          <p:spPr bwMode="auto">
            <a:xfrm>
              <a:off x="1129" y="2598"/>
              <a:ext cx="33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3" name="Text Box 42"/>
            <p:cNvSpPr txBox="1">
              <a:spLocks noChangeArrowheads="1"/>
            </p:cNvSpPr>
            <p:nvPr/>
          </p:nvSpPr>
          <p:spPr bwMode="auto">
            <a:xfrm>
              <a:off x="1642" y="2564"/>
              <a:ext cx="73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en-US" sz="2400" kern="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ên</a:t>
              </a:r>
              <a:r>
                <a:rPr kumimoji="0" lang="en-US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endPara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49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6"/>
              </a:ext>
            </a:extLst>
          </a:blip>
          <a:stretch>
            <a:fillRect/>
          </a:stretch>
        </p:blipFill>
        <p:spPr>
          <a:xfrm rot="20975241">
            <a:off x="1850131" y="727906"/>
            <a:ext cx="506707" cy="50670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7"/>
          <a:stretch>
            <a:fillRect/>
          </a:stretch>
        </p:blipFill>
        <p:spPr>
          <a:xfrm>
            <a:off x="5809332" y="1997930"/>
            <a:ext cx="5553075" cy="1638300"/>
          </a:xfrm>
          <a:prstGeom prst="rect">
            <a:avLst/>
          </a:prstGeom>
        </p:spPr>
      </p:pic>
      <p:grpSp>
        <p:nvGrpSpPr>
          <p:cNvPr id="51" name="Group 50"/>
          <p:cNvGrpSpPr/>
          <p:nvPr/>
        </p:nvGrpSpPr>
        <p:grpSpPr>
          <a:xfrm>
            <a:off x="8957947" y="4071785"/>
            <a:ext cx="1747146" cy="1747146"/>
            <a:chOff x="1482079" y="441373"/>
            <a:chExt cx="1747146" cy="1747146"/>
          </a:xfrm>
        </p:grpSpPr>
        <p:pic>
          <p:nvPicPr>
            <p:cNvPr id="56" name="Picture 55" descr="Background pattern&#10;&#10;Description automatically generated">
              <a:extLst>
                <a:ext uri="{FF2B5EF4-FFF2-40B4-BE49-F238E27FC236}">
                  <a16:creationId xmlns:a16="http://schemas.microsoft.com/office/drawing/2014/main" id="{65A14FCB-5569-4268-AF8B-502D9EF6E73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8" cstate="print">
              <a:extLst>
                <a:ext uri="{28A0092B-C50C-407E-A947-70E740481C1C}">
                  <a14:useLocalDpi xmlns:a14="http://schemas.microsoft.com/office/drawing/2010/main" val="0"/>
                </a:ext>
                <a:ext uri="{837473B0-CC2E-450A-ABE3-18F120FF3D39}">
                  <a1611:picAttrSrcUrl xmlns="" xmlns:a1611="http://schemas.microsoft.com/office/drawing/2016/11/main" r:id="rId39"/>
                </a:ext>
              </a:extLst>
            </a:blip>
            <a:srcRect l="17382" r="20120" b="2"/>
            <a:stretch/>
          </p:blipFill>
          <p:spPr>
            <a:xfrm>
              <a:off x="1482079" y="441373"/>
              <a:ext cx="1747146" cy="1747146"/>
            </a:xfrm>
            <a:custGeom>
              <a:avLst/>
              <a:gdLst/>
              <a:ahLst/>
              <a:cxnLst/>
              <a:rect l="l" t="t" r="r" b="b"/>
              <a:pathLst>
                <a:path w="4627646" h="4627648">
                  <a:moveTo>
                    <a:pt x="2313823" y="0"/>
                  </a:moveTo>
                  <a:cubicBezTo>
                    <a:pt x="3591712" y="0"/>
                    <a:pt x="4627646" y="1035934"/>
                    <a:pt x="4627646" y="2313824"/>
                  </a:cubicBezTo>
                  <a:cubicBezTo>
                    <a:pt x="4627646" y="3591714"/>
                    <a:pt x="3591712" y="4627648"/>
                    <a:pt x="2313823" y="4627648"/>
                  </a:cubicBezTo>
                  <a:cubicBezTo>
                    <a:pt x="1035934" y="4627648"/>
                    <a:pt x="0" y="3591714"/>
                    <a:pt x="0" y="2313824"/>
                  </a:cubicBezTo>
                  <a:cubicBezTo>
                    <a:pt x="0" y="1035934"/>
                    <a:pt x="1035934" y="0"/>
                    <a:pt x="2313823" y="0"/>
                  </a:cubicBezTo>
                  <a:close/>
                </a:path>
              </a:pathLst>
            </a:custGeom>
          </p:spPr>
        </p:pic>
        <p:pic>
          <p:nvPicPr>
            <p:cNvPr id="57" name="Picture 56" descr="A picture containing toy, doll&#10;&#10;Description automatically generated">
              <a:extLst>
                <a:ext uri="{FF2B5EF4-FFF2-40B4-BE49-F238E27FC236}">
                  <a16:creationId xmlns:a16="http://schemas.microsoft.com/office/drawing/2014/main" id="{7BFEE031-360F-4D5F-904A-32B86E7ACC22}"/>
                </a:ext>
              </a:extLst>
            </p:cNvPr>
            <p:cNvPicPr>
              <a:picLocks noChangeAspect="1"/>
            </p:cNvPicPr>
            <p:nvPr/>
          </p:nvPicPr>
          <p:blipFill>
            <a:blip r:embed="rId4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63368" y="576956"/>
              <a:ext cx="1184567" cy="1184567"/>
            </a:xfrm>
            <a:prstGeom prst="rect">
              <a:avLst/>
            </a:prstGeom>
          </p:spPr>
        </p:pic>
      </p:grpSp>
      <p:graphicFrame>
        <p:nvGraphicFramePr>
          <p:cNvPr id="58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392639"/>
              </p:ext>
            </p:extLst>
          </p:nvPr>
        </p:nvGraphicFramePr>
        <p:xfrm>
          <a:off x="4054475" y="1085850"/>
          <a:ext cx="295433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33" name="Equation" r:id="rId41" imgW="1460160" imgH="253800" progId="Equation.DSMT4">
                  <p:embed/>
                </p:oleObj>
              </mc:Choice>
              <mc:Fallback>
                <p:oleObj name="Equation" r:id="rId41" imgW="1460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4475" y="1085850"/>
                        <a:ext cx="2954338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320553"/>
              </p:ext>
            </p:extLst>
          </p:nvPr>
        </p:nvGraphicFramePr>
        <p:xfrm>
          <a:off x="1680167" y="3009309"/>
          <a:ext cx="118745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34" name="Equation" r:id="rId43" imgW="583920" imgH="431640" progId="Equation.DSMT4">
                  <p:embed/>
                </p:oleObj>
              </mc:Choice>
              <mc:Fallback>
                <p:oleObj name="Equation" r:id="rId43" imgW="583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0167" y="3009309"/>
                        <a:ext cx="1187450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 Box 42"/>
          <p:cNvSpPr txBox="1">
            <a:spLocks noChangeArrowheads="1"/>
          </p:cNvSpPr>
          <p:nvPr/>
        </p:nvSpPr>
        <p:spPr bwMode="auto">
          <a:xfrm>
            <a:off x="3989317" y="3841643"/>
            <a:ext cx="258171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400" kern="0" noProof="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F = BC = 4cm</a:t>
            </a:r>
            <a:endParaRPr kumimoji="0" lang="en-US" altLang="en-US" sz="2400" b="0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" name="Text Box 4"/>
          <p:cNvSpPr txBox="1">
            <a:spLocks noChangeArrowheads="1"/>
          </p:cNvSpPr>
          <p:nvPr/>
        </p:nvSpPr>
        <p:spPr bwMode="auto">
          <a:xfrm>
            <a:off x="581616" y="4326759"/>
            <a:ext cx="9894053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              </a:t>
            </a:r>
            <a:r>
              <a:rPr lang="en-US" alt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                            </a:t>
            </a:r>
            <a:r>
              <a:rPr lang="en-US" alt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suy</a:t>
            </a:r>
            <a:r>
              <a:rPr lang="en-US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ra</a:t>
            </a:r>
            <a:r>
              <a:rPr lang="en-US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                                      </a:t>
            </a:r>
          </a:p>
          <a:p>
            <a:pPr marL="0" indent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  </a:t>
            </a:r>
            <a:endParaRPr lang="en-US" altLang="en-US" sz="28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62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016638"/>
              </p:ext>
            </p:extLst>
          </p:nvPr>
        </p:nvGraphicFramePr>
        <p:xfrm>
          <a:off x="975983" y="4397681"/>
          <a:ext cx="971381" cy="386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35" name="Equation" r:id="rId45" imgW="431640" imgH="177480" progId="Equation.DSMT4">
                  <p:embed/>
                </p:oleObj>
              </mc:Choice>
              <mc:Fallback>
                <p:oleObj name="Equation" r:id="rId45" imgW="431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983" y="4397681"/>
                        <a:ext cx="971381" cy="3867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830336"/>
              </p:ext>
            </p:extLst>
          </p:nvPr>
        </p:nvGraphicFramePr>
        <p:xfrm>
          <a:off x="2525632" y="4335769"/>
          <a:ext cx="24368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36" name="Equation" r:id="rId47" imgW="1104840" imgH="253800" progId="Equation.DSMT4">
                  <p:embed/>
                </p:oleObj>
              </mc:Choice>
              <mc:Fallback>
                <p:oleObj name="Equation" r:id="rId47" imgW="1104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5632" y="4335769"/>
                        <a:ext cx="243681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561428"/>
              </p:ext>
            </p:extLst>
          </p:nvPr>
        </p:nvGraphicFramePr>
        <p:xfrm>
          <a:off x="1958634" y="4912322"/>
          <a:ext cx="61626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37" name="Equation" r:id="rId49" imgW="2793960" imgH="253800" progId="Equation.DSMT4">
                  <p:embed/>
                </p:oleObj>
              </mc:Choice>
              <mc:Fallback>
                <p:oleObj name="Equation" r:id="rId49" imgW="2793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634" y="4912322"/>
                        <a:ext cx="616267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" name="Group 43"/>
          <p:cNvGrpSpPr>
            <a:grpSpLocks/>
          </p:cNvGrpSpPr>
          <p:nvPr/>
        </p:nvGrpSpPr>
        <p:grpSpPr bwMode="auto">
          <a:xfrm>
            <a:off x="1055880" y="3833010"/>
            <a:ext cx="3424934" cy="738403"/>
            <a:chOff x="-33" y="2503"/>
            <a:chExt cx="2112" cy="386"/>
          </a:xfrm>
        </p:grpSpPr>
        <p:graphicFrame>
          <p:nvGraphicFramePr>
            <p:cNvPr id="67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4754830"/>
                </p:ext>
              </p:extLst>
            </p:nvPr>
          </p:nvGraphicFramePr>
          <p:xfrm>
            <a:off x="-33" y="2534"/>
            <a:ext cx="1293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38" name="Equation" r:id="rId51" imgW="990360" imgH="177480" progId="Equation.DSMT4">
                    <p:embed/>
                  </p:oleObj>
                </mc:Choice>
                <mc:Fallback>
                  <p:oleObj name="Equation" r:id="rId51" imgW="99036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33" y="2534"/>
                          <a:ext cx="1293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" name="Text Box 41"/>
            <p:cNvSpPr txBox="1">
              <a:spLocks noChangeArrowheads="1"/>
            </p:cNvSpPr>
            <p:nvPr/>
          </p:nvSpPr>
          <p:spPr bwMode="auto">
            <a:xfrm>
              <a:off x="1129" y="2598"/>
              <a:ext cx="33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9" name="Text Box 42"/>
            <p:cNvSpPr txBox="1">
              <a:spLocks noChangeArrowheads="1"/>
            </p:cNvSpPr>
            <p:nvPr/>
          </p:nvSpPr>
          <p:spPr bwMode="auto">
            <a:xfrm>
              <a:off x="1345" y="2503"/>
              <a:ext cx="73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en-US" sz="2400" kern="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ên</a:t>
              </a:r>
              <a:r>
                <a:rPr kumimoji="0" lang="en-US" alt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endPara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71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056514"/>
              </p:ext>
            </p:extLst>
          </p:nvPr>
        </p:nvGraphicFramePr>
        <p:xfrm>
          <a:off x="4103765" y="5452072"/>
          <a:ext cx="226853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39" name="Equation" r:id="rId52" imgW="1028520" imgH="253800" progId="Equation.DSMT4">
                  <p:embed/>
                </p:oleObj>
              </mc:Choice>
              <mc:Fallback>
                <p:oleObj name="Equation" r:id="rId52" imgW="1028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765" y="5452072"/>
                        <a:ext cx="226853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310136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  <p:bldP spid="6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510416" y="362538"/>
            <a:ext cx="2259897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endParaRPr lang="en-US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E530CE9-79B6-4A34-9DE8-7F769B44A120}"/>
                  </a:ext>
                </a:extLst>
              </p:cNvPr>
              <p:cNvSpPr txBox="1"/>
              <p:nvPr/>
            </p:nvSpPr>
            <p:spPr>
              <a:xfrm>
                <a:off x="510416" y="1374567"/>
                <a:ext cx="11320975" cy="215591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0000"/>
                  </a:lnSpc>
                </a:pPr>
                <a:r>
                  <a:rPr lang="en-US" sz="3400" dirty="0" smtClean="0">
                    <a:latin typeface="Arial" panose="020B0604020202020204" pitchFamily="34" charset="0"/>
                    <a:ea typeface="仓耳青禾体-谷力 W04" panose="02020400000000000000" pitchFamily="18" charset="-122"/>
                    <a:cs typeface="Arial" panose="020B0604020202020204" pitchFamily="34" charset="0"/>
                  </a:rPr>
                  <a:t>Cho tam </a:t>
                </a:r>
                <a:r>
                  <a:rPr lang="en-US" sz="3400" dirty="0" err="1" smtClean="0">
                    <a:latin typeface="Arial" panose="020B0604020202020204" pitchFamily="34" charset="0"/>
                    <a:ea typeface="仓耳青禾体-谷力 W04" panose="02020400000000000000" pitchFamily="18" charset="-122"/>
                    <a:cs typeface="Arial" panose="020B0604020202020204" pitchFamily="34" charset="0"/>
                  </a:rPr>
                  <a:t>giác</a:t>
                </a:r>
                <a:r>
                  <a:rPr lang="en-US" sz="3400" dirty="0" smtClean="0">
                    <a:latin typeface="Arial" panose="020B0604020202020204" pitchFamily="34" charset="0"/>
                    <a:ea typeface="仓耳青禾体-谷力 W04" panose="02020400000000000000" pitchFamily="18" charset="-122"/>
                    <a:cs typeface="Arial" panose="020B0604020202020204" pitchFamily="34" charset="0"/>
                  </a:rPr>
                  <a:t> ABC </a:t>
                </a:r>
                <a:r>
                  <a:rPr lang="en-US" sz="3400" dirty="0" err="1" smtClean="0">
                    <a:latin typeface="Arial" panose="020B0604020202020204" pitchFamily="34" charset="0"/>
                    <a:ea typeface="仓耳青禾体-谷力 W04" panose="02020400000000000000" pitchFamily="18" charset="-122"/>
                    <a:cs typeface="Arial" panose="020B0604020202020204" pitchFamily="34" charset="0"/>
                  </a:rPr>
                  <a:t>và</a:t>
                </a:r>
                <a:r>
                  <a:rPr lang="en-US" sz="3400" dirty="0" smtClean="0">
                    <a:latin typeface="Arial" panose="020B0604020202020204" pitchFamily="34" charset="0"/>
                    <a:ea typeface="仓耳青禾体-谷力 W04" panose="02020400000000000000" pitchFamily="18" charset="-122"/>
                    <a:cs typeface="Arial" panose="020B0604020202020204" pitchFamily="34" charset="0"/>
                  </a:rPr>
                  <a:t> tam </a:t>
                </a:r>
                <a:r>
                  <a:rPr lang="en-US" sz="3400" dirty="0" err="1" smtClean="0">
                    <a:latin typeface="Arial" panose="020B0604020202020204" pitchFamily="34" charset="0"/>
                    <a:ea typeface="仓耳青禾体-谷力 W04" panose="02020400000000000000" pitchFamily="18" charset="-122"/>
                    <a:cs typeface="Arial" panose="020B0604020202020204" pitchFamily="34" charset="0"/>
                  </a:rPr>
                  <a:t>giác</a:t>
                </a:r>
                <a:r>
                  <a:rPr lang="en-US" sz="3400" dirty="0" smtClean="0">
                    <a:latin typeface="Arial" panose="020B0604020202020204" pitchFamily="34" charset="0"/>
                    <a:ea typeface="仓耳青禾体-谷力 W04" panose="02020400000000000000" pitchFamily="18" charset="-122"/>
                    <a:cs typeface="Arial" panose="020B0604020202020204" pitchFamily="34" charset="0"/>
                  </a:rPr>
                  <a:t> DEF </a:t>
                </a:r>
                <a:r>
                  <a:rPr lang="en-US" sz="3400" dirty="0" err="1" smtClean="0">
                    <a:latin typeface="Arial" panose="020B0604020202020204" pitchFamily="34" charset="0"/>
                    <a:ea typeface="仓耳青禾体-谷力 W04" panose="02020400000000000000" pitchFamily="18" charset="-122"/>
                    <a:cs typeface="Arial" panose="020B0604020202020204" pitchFamily="34" charset="0"/>
                  </a:rPr>
                  <a:t>có</a:t>
                </a:r>
                <a:r>
                  <a:rPr lang="en-US" sz="3400" dirty="0" smtClean="0">
                    <a:latin typeface="Arial" panose="020B0604020202020204" pitchFamily="34" charset="0"/>
                    <a:ea typeface="仓耳青禾体-谷力 W04" panose="02020400000000000000" pitchFamily="18" charset="-122"/>
                    <a:cs typeface="Arial" panose="020B0604020202020204" pitchFamily="34" charset="0"/>
                  </a:rPr>
                  <a:t> AB = DF, AC = DE, BC = FE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400" i="1" smtClean="0">
                            <a:latin typeface="Cambria Math" panose="02040503050406030204" pitchFamily="18" charset="0"/>
                            <a:ea typeface="仓耳青禾体-谷力 W04" panose="02020400000000000000" pitchFamily="18" charset="-122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3400" b="0" i="1" smtClean="0">
                            <a:latin typeface="Cambria Math" panose="02040503050406030204" pitchFamily="18" charset="0"/>
                            <a:ea typeface="仓耳青禾体-谷力 W04" panose="02020400000000000000" pitchFamily="18" charset="-122"/>
                            <a:cs typeface="Arial" panose="020B0604020202020204" pitchFamily="34" charset="0"/>
                          </a:rPr>
                          <m:t>𝐴</m:t>
                        </m:r>
                      </m:e>
                    </m:acc>
                    <m:r>
                      <a:rPr lang="en-US" sz="3400" b="0" i="1" smtClean="0">
                        <a:latin typeface="Cambria Math" panose="02040503050406030204" pitchFamily="18" charset="0"/>
                        <a:ea typeface="仓耳青禾体-谷力 W04" panose="02020400000000000000" pitchFamily="18" charset="-122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3400" b="0" i="1" smtClean="0">
                            <a:latin typeface="Cambria Math" panose="02040503050406030204" pitchFamily="18" charset="0"/>
                            <a:ea typeface="仓耳青禾体-谷力 W04" panose="02020400000000000000" pitchFamily="18" charset="-122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3400" b="0" i="1" smtClean="0">
                            <a:latin typeface="Cambria Math" panose="02040503050406030204" pitchFamily="18" charset="0"/>
                            <a:ea typeface="仓耳青禾体-谷力 W04" panose="02020400000000000000" pitchFamily="18" charset="-122"/>
                            <a:cs typeface="Arial" panose="020B0604020202020204" pitchFamily="34" charset="0"/>
                          </a:rPr>
                          <m:t>𝐷</m:t>
                        </m:r>
                      </m:e>
                    </m:acc>
                    <m:r>
                      <a:rPr lang="en-US" sz="3400" b="0" i="0" smtClean="0">
                        <a:latin typeface="Cambria Math" panose="02040503050406030204" pitchFamily="18" charset="0"/>
                        <a:ea typeface="仓耳青禾体-谷力 W04" panose="02020400000000000000" pitchFamily="18" charset="-122"/>
                        <a:cs typeface="Arial" panose="020B0604020202020204" pitchFamily="34" charset="0"/>
                      </a:rPr>
                      <m:t>,</m:t>
                    </m:r>
                    <m:acc>
                      <m:accPr>
                        <m:chr m:val="̂"/>
                        <m:ctrlPr>
                          <a:rPr lang="en-US" sz="3400" i="1">
                            <a:latin typeface="Cambria Math" panose="02040503050406030204" pitchFamily="18" charset="0"/>
                            <a:ea typeface="仓耳青禾体-谷力 W04" panose="02020400000000000000" pitchFamily="18" charset="-122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3400" b="0" i="1" smtClean="0">
                            <a:latin typeface="Cambria Math" panose="02040503050406030204" pitchFamily="18" charset="0"/>
                            <a:ea typeface="仓耳青禾体-谷力 W04" panose="02020400000000000000" pitchFamily="18" charset="-122"/>
                            <a:cs typeface="Arial" panose="020B0604020202020204" pitchFamily="34" charset="0"/>
                          </a:rPr>
                          <m:t>𝐵</m:t>
                        </m:r>
                      </m:e>
                    </m:acc>
                    <m:r>
                      <a:rPr lang="en-US" sz="3400" i="1">
                        <a:latin typeface="Cambria Math" panose="02040503050406030204" pitchFamily="18" charset="0"/>
                        <a:ea typeface="仓耳青禾体-谷力 W04" panose="02020400000000000000" pitchFamily="18" charset="-122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3400" i="1">
                            <a:latin typeface="Cambria Math" panose="02040503050406030204" pitchFamily="18" charset="0"/>
                            <a:ea typeface="仓耳青禾体-谷力 W04" panose="02020400000000000000" pitchFamily="18" charset="-122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3400" b="0" i="1" smtClean="0">
                            <a:latin typeface="Cambria Math" panose="02040503050406030204" pitchFamily="18" charset="0"/>
                            <a:ea typeface="仓耳青禾体-谷力 W04" panose="02020400000000000000" pitchFamily="18" charset="-122"/>
                            <a:cs typeface="Arial" panose="020B0604020202020204" pitchFamily="34" charset="0"/>
                          </a:rPr>
                          <m:t>𝐹</m:t>
                        </m:r>
                      </m:e>
                    </m:acc>
                    <m:r>
                      <a:rPr lang="en-US" sz="3400">
                        <a:latin typeface="Cambria Math" panose="02040503050406030204" pitchFamily="18" charset="0"/>
                        <a:ea typeface="仓耳青禾体-谷力 W04" panose="02020400000000000000" pitchFamily="18" charset="-122"/>
                        <a:cs typeface="Arial" panose="020B0604020202020204" pitchFamily="34" charset="0"/>
                      </a:rPr>
                      <m:t>,</m:t>
                    </m:r>
                  </m:oMath>
                </a14:m>
                <a:r>
                  <a:rPr lang="en-US" sz="3400" dirty="0">
                    <a:ea typeface="仓耳青禾体-谷力 W04" panose="02020400000000000000" pitchFamily="18" charset="-122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400" i="1">
                            <a:latin typeface="Cambria Math" panose="02040503050406030204" pitchFamily="18" charset="0"/>
                            <a:ea typeface="仓耳青禾体-谷力 W04" panose="02020400000000000000" pitchFamily="18" charset="-122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3400" b="0" i="1" smtClean="0">
                            <a:latin typeface="Cambria Math" panose="02040503050406030204" pitchFamily="18" charset="0"/>
                            <a:ea typeface="仓耳青禾体-谷力 W04" panose="02020400000000000000" pitchFamily="18" charset="-122"/>
                            <a:cs typeface="Arial" panose="020B0604020202020204" pitchFamily="34" charset="0"/>
                          </a:rPr>
                          <m:t>𝐶</m:t>
                        </m:r>
                      </m:e>
                    </m:acc>
                    <m:r>
                      <a:rPr lang="en-US" sz="3400" i="1">
                        <a:latin typeface="Cambria Math" panose="02040503050406030204" pitchFamily="18" charset="0"/>
                        <a:ea typeface="仓耳青禾体-谷力 W04" panose="02020400000000000000" pitchFamily="18" charset="-122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3400" i="1">
                            <a:latin typeface="Cambria Math" panose="02040503050406030204" pitchFamily="18" charset="0"/>
                            <a:ea typeface="仓耳青禾体-谷力 W04" panose="02020400000000000000" pitchFamily="18" charset="-122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3400" b="0" i="1" smtClean="0">
                            <a:latin typeface="Cambria Math" panose="02040503050406030204" pitchFamily="18" charset="0"/>
                            <a:ea typeface="仓耳青禾体-谷力 W04" panose="02020400000000000000" pitchFamily="18" charset="-122"/>
                            <a:cs typeface="Arial" panose="020B0604020202020204" pitchFamily="34" charset="0"/>
                          </a:rPr>
                          <m:t>𝐸</m:t>
                        </m:r>
                      </m:e>
                    </m:acc>
                    <m:r>
                      <a:rPr lang="en-US" sz="3400" b="0" i="0" smtClean="0">
                        <a:latin typeface="Cambria Math" panose="02040503050406030204" pitchFamily="18" charset="0"/>
                        <a:ea typeface="仓耳青禾体-谷力 W04" panose="02020400000000000000" pitchFamily="18" charset="-122"/>
                        <a:cs typeface="Arial" panose="020B0604020202020204" pitchFamily="34" charset="0"/>
                      </a:rPr>
                      <m:t>.</m:t>
                    </m:r>
                  </m:oMath>
                </a14:m>
                <a:r>
                  <a:rPr lang="en-US" sz="3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Khi</a:t>
                </a:r>
                <a:r>
                  <a:rPr lang="en-US" sz="3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3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3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cách</a:t>
                </a:r>
                <a:r>
                  <a:rPr lang="en-US" sz="3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3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nào</a:t>
                </a:r>
                <a:r>
                  <a:rPr lang="en-US" sz="3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3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đây</a:t>
                </a:r>
                <a:r>
                  <a:rPr lang="en-US" sz="3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400" b="1" i="1" u="sng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sz="3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đúng</a:t>
                </a:r>
                <a:r>
                  <a:rPr lang="en-US" sz="3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  <a:endParaRPr lang="en-US" sz="3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CE530CE9-79B6-4A34-9DE8-7F769B44A1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416" y="1374567"/>
                <a:ext cx="11320975" cy="2155911"/>
              </a:xfrm>
              <a:prstGeom prst="rect">
                <a:avLst/>
              </a:prstGeom>
              <a:blipFill rotWithShape="0">
                <a:blip r:embed="rId4"/>
                <a:stretch>
                  <a:fillRect l="-1508" r="-1508" b="-59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/>
          <p:cNvSpPr/>
          <p:nvPr/>
        </p:nvSpPr>
        <p:spPr>
          <a:xfrm>
            <a:off x="1671888" y="5384684"/>
            <a:ext cx="3512852" cy="602673"/>
          </a:xfrm>
          <a:prstGeom prst="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endParaRPr lang="en-US" sz="3200" b="1" dirty="0" smtClean="0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3200" b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3200" b="1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altLang="en-US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ABC = </a:t>
            </a:r>
            <a:r>
              <a:rPr lang="en-US" altLang="en-US" sz="32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DEF</a:t>
            </a:r>
            <a:r>
              <a:rPr lang="en-US" sz="32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32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32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072547" y="4237891"/>
            <a:ext cx="3512852" cy="602673"/>
          </a:xfrm>
          <a:prstGeom prst="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200" b="1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. </a:t>
            </a:r>
            <a:r>
              <a:rPr lang="en-US" altLang="en-US" sz="32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BAC </a:t>
            </a:r>
            <a:r>
              <a:rPr lang="en-US" altLang="en-US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= </a:t>
            </a:r>
            <a:r>
              <a:rPr lang="en-US" altLang="en-US" sz="32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FDE</a:t>
            </a:r>
            <a:r>
              <a:rPr lang="en-US" sz="32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32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072547" y="5342644"/>
            <a:ext cx="3512852" cy="602673"/>
          </a:xfrm>
          <a:prstGeom prst="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200" b="1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. </a:t>
            </a:r>
            <a:r>
              <a:rPr lang="en-US" altLang="en-US" sz="32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CAB </a:t>
            </a:r>
            <a:r>
              <a:rPr lang="en-US" altLang="en-US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= </a:t>
            </a:r>
            <a:r>
              <a:rPr lang="en-US" altLang="en-US" sz="32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EDF</a:t>
            </a:r>
            <a:r>
              <a:rPr lang="en-US" sz="32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32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671888" y="4242587"/>
            <a:ext cx="3512852" cy="602673"/>
          </a:xfrm>
          <a:prstGeom prst="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200" b="1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  <a:r>
              <a:rPr lang="en-US" altLang="en-US" sz="32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ABC = DFE</a:t>
            </a:r>
            <a:r>
              <a:rPr lang="en-US" sz="32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32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5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4994990" y="3917989"/>
            <a:ext cx="81915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9315733" y="5090550"/>
            <a:ext cx="81915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9315733" y="3976138"/>
            <a:ext cx="81915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149" t="18843" r="5517" b="28298"/>
          <a:stretch/>
        </p:blipFill>
        <p:spPr bwMode="auto">
          <a:xfrm>
            <a:off x="4957133" y="5097353"/>
            <a:ext cx="1004699" cy="117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92930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tra-loi-dung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xit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B41947A2-8C4E-460E-A29C-30BD4B5DB041}"/>
              </a:ext>
            </a:extLst>
          </p:cNvPr>
          <p:cNvGrpSpPr/>
          <p:nvPr/>
        </p:nvGrpSpPr>
        <p:grpSpPr>
          <a:xfrm rot="19823548">
            <a:off x="10380265" y="-1758946"/>
            <a:ext cx="3136324" cy="8030311"/>
            <a:chOff x="9055676" y="0"/>
            <a:chExt cx="3136324" cy="6858000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MỞ ĐẦU</a:t>
            </a:r>
            <a:endParaRPr lang="en-US" sz="2800" dirty="0">
              <a:solidFill>
                <a:srgbClr val="C55A1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511291" y="785083"/>
            <a:ext cx="9009325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800" dirty="0" smtClean="0">
                <a:ln w="0"/>
                <a:solidFill>
                  <a:schemeClr val="accent1"/>
                </a:solidFill>
                <a:effectLst>
                  <a:glow rad="63500">
                    <a:schemeClr val="accent5">
                      <a:satMod val="175000"/>
                      <a:alpha val="40000"/>
                    </a:schemeClr>
                  </a:glow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RÒ CHƠI MẢNH GHÉP BÍ ẨN</a:t>
            </a:r>
            <a:endParaRPr lang="en-US" sz="4800" dirty="0">
              <a:ln w="0"/>
              <a:solidFill>
                <a:schemeClr val="accent1"/>
              </a:solidFill>
              <a:effectLst>
                <a:glow rad="63500">
                  <a:schemeClr val="accent5">
                    <a:satMod val="175000"/>
                    <a:alpha val="40000"/>
                  </a:schemeClr>
                </a:glow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222" t="3767" r="16085" b="7399"/>
          <a:stretch/>
        </p:blipFill>
        <p:spPr>
          <a:xfrm>
            <a:off x="6118418" y="2202136"/>
            <a:ext cx="2914649" cy="2529130"/>
          </a:xfrm>
          <a:prstGeom prst="triangle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014" t="3644" r="24829" b="14855"/>
          <a:stretch/>
        </p:blipFill>
        <p:spPr>
          <a:xfrm>
            <a:off x="2739915" y="2170941"/>
            <a:ext cx="3000738" cy="2589052"/>
          </a:xfrm>
          <a:prstGeom prst="triangle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071194" y="4786588"/>
            <a:ext cx="409599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iể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áo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/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ắt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gang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6019040" y="4790285"/>
            <a:ext cx="3563796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iể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áo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iao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/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í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èn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2166973" y="4819774"/>
            <a:ext cx="3814531" cy="138499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n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áo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/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ắt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ang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973239" y="4790285"/>
            <a:ext cx="3814531" cy="138499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n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áo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/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ắt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ang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5-Point Star 25">
            <a:hlinkClick r:id="rId5" action="ppaction://hlinksldjump"/>
          </p:cNvPr>
          <p:cNvSpPr/>
          <p:nvPr/>
        </p:nvSpPr>
        <p:spPr>
          <a:xfrm>
            <a:off x="10657293" y="5785765"/>
            <a:ext cx="1534707" cy="961766"/>
          </a:xfrm>
          <a:prstGeom prst="star5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Freeform 32"/>
          <p:cNvSpPr/>
          <p:nvPr/>
        </p:nvSpPr>
        <p:spPr>
          <a:xfrm>
            <a:off x="2025809" y="1832202"/>
            <a:ext cx="4082439" cy="2734894"/>
          </a:xfrm>
          <a:custGeom>
            <a:avLst/>
            <a:gdLst>
              <a:gd name="connsiteX0" fmla="*/ 328413 w 2852673"/>
              <a:gd name="connsiteY0" fmla="*/ 0 h 2814035"/>
              <a:gd name="connsiteX1" fmla="*/ 1302065 w 2852673"/>
              <a:gd name="connsiteY1" fmla="*/ 0 h 2814035"/>
              <a:gd name="connsiteX2" fmla="*/ 1300767 w 2852673"/>
              <a:gd name="connsiteY2" fmla="*/ 12879 h 2814035"/>
              <a:gd name="connsiteX3" fmla="*/ 1590542 w 2852673"/>
              <a:gd name="connsiteY3" fmla="*/ 302654 h 2814035"/>
              <a:gd name="connsiteX4" fmla="*/ 1880317 w 2852673"/>
              <a:gd name="connsiteY4" fmla="*/ 12879 h 2814035"/>
              <a:gd name="connsiteX5" fmla="*/ 1879019 w 2852673"/>
              <a:gd name="connsiteY5" fmla="*/ 0 h 2814035"/>
              <a:gd name="connsiteX6" fmla="*/ 2852673 w 2852673"/>
              <a:gd name="connsiteY6" fmla="*/ 0 h 2814035"/>
              <a:gd name="connsiteX7" fmla="*/ 2852673 w 2852673"/>
              <a:gd name="connsiteY7" fmla="*/ 972355 h 2814035"/>
              <a:gd name="connsiteX8" fmla="*/ 2562898 w 2852673"/>
              <a:gd name="connsiteY8" fmla="*/ 1262130 h 2814035"/>
              <a:gd name="connsiteX9" fmla="*/ 2852673 w 2852673"/>
              <a:gd name="connsiteY9" fmla="*/ 1551905 h 2814035"/>
              <a:gd name="connsiteX10" fmla="*/ 2852673 w 2852673"/>
              <a:gd name="connsiteY10" fmla="*/ 2524260 h 2814035"/>
              <a:gd name="connsiteX11" fmla="*/ 1880318 w 2852673"/>
              <a:gd name="connsiteY11" fmla="*/ 2524260 h 2814035"/>
              <a:gd name="connsiteX12" fmla="*/ 1590543 w 2852673"/>
              <a:gd name="connsiteY12" fmla="*/ 2814035 h 2814035"/>
              <a:gd name="connsiteX13" fmla="*/ 1300768 w 2852673"/>
              <a:gd name="connsiteY13" fmla="*/ 2524260 h 2814035"/>
              <a:gd name="connsiteX14" fmla="*/ 328413 w 2852673"/>
              <a:gd name="connsiteY14" fmla="*/ 2524260 h 2814035"/>
              <a:gd name="connsiteX15" fmla="*/ 328413 w 2852673"/>
              <a:gd name="connsiteY15" fmla="*/ 1560889 h 2814035"/>
              <a:gd name="connsiteX16" fmla="*/ 289775 w 2852673"/>
              <a:gd name="connsiteY16" fmla="*/ 1564784 h 2814035"/>
              <a:gd name="connsiteX17" fmla="*/ 0 w 2852673"/>
              <a:gd name="connsiteY17" fmla="*/ 1275009 h 2814035"/>
              <a:gd name="connsiteX18" fmla="*/ 289775 w 2852673"/>
              <a:gd name="connsiteY18" fmla="*/ 985234 h 2814035"/>
              <a:gd name="connsiteX19" fmla="*/ 328413 w 2852673"/>
              <a:gd name="connsiteY19" fmla="*/ 989129 h 28140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2852673" h="2814035">
                <a:moveTo>
                  <a:pt x="328413" y="0"/>
                </a:moveTo>
                <a:lnTo>
                  <a:pt x="1302065" y="0"/>
                </a:lnTo>
                <a:lnTo>
                  <a:pt x="1300767" y="12879"/>
                </a:lnTo>
                <a:cubicBezTo>
                  <a:pt x="1300767" y="172917"/>
                  <a:pt x="1430504" y="302654"/>
                  <a:pt x="1590542" y="302654"/>
                </a:cubicBezTo>
                <a:cubicBezTo>
                  <a:pt x="1750580" y="302654"/>
                  <a:pt x="1880317" y="172917"/>
                  <a:pt x="1880317" y="12879"/>
                </a:cubicBezTo>
                <a:lnTo>
                  <a:pt x="1879019" y="0"/>
                </a:lnTo>
                <a:lnTo>
                  <a:pt x="2852673" y="0"/>
                </a:lnTo>
                <a:lnTo>
                  <a:pt x="2852673" y="972355"/>
                </a:lnTo>
                <a:cubicBezTo>
                  <a:pt x="2692635" y="972355"/>
                  <a:pt x="2562898" y="1102092"/>
                  <a:pt x="2562898" y="1262130"/>
                </a:cubicBezTo>
                <a:cubicBezTo>
                  <a:pt x="2562898" y="1422168"/>
                  <a:pt x="2692635" y="1551905"/>
                  <a:pt x="2852673" y="1551905"/>
                </a:cubicBezTo>
                <a:lnTo>
                  <a:pt x="2852673" y="2524260"/>
                </a:lnTo>
                <a:lnTo>
                  <a:pt x="1880318" y="2524260"/>
                </a:lnTo>
                <a:cubicBezTo>
                  <a:pt x="1880318" y="2684298"/>
                  <a:pt x="1750581" y="2814035"/>
                  <a:pt x="1590543" y="2814035"/>
                </a:cubicBezTo>
                <a:cubicBezTo>
                  <a:pt x="1430505" y="2814035"/>
                  <a:pt x="1300768" y="2684298"/>
                  <a:pt x="1300768" y="2524260"/>
                </a:cubicBezTo>
                <a:lnTo>
                  <a:pt x="328413" y="2524260"/>
                </a:lnTo>
                <a:lnTo>
                  <a:pt x="328413" y="1560889"/>
                </a:lnTo>
                <a:lnTo>
                  <a:pt x="289775" y="1564784"/>
                </a:lnTo>
                <a:cubicBezTo>
                  <a:pt x="129737" y="1564784"/>
                  <a:pt x="0" y="1435047"/>
                  <a:pt x="0" y="1275009"/>
                </a:cubicBezTo>
                <a:cubicBezTo>
                  <a:pt x="0" y="1114971"/>
                  <a:pt x="129737" y="985234"/>
                  <a:pt x="289775" y="985234"/>
                </a:cubicBezTo>
                <a:lnTo>
                  <a:pt x="328413" y="989129"/>
                </a:lnTo>
                <a:close/>
              </a:path>
            </a:pathLst>
          </a:custGeom>
          <a:ln>
            <a:solidFill>
              <a:schemeClr val="tx1"/>
            </a:solidFill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4" name="Freeform 33"/>
          <p:cNvSpPr/>
          <p:nvPr/>
        </p:nvSpPr>
        <p:spPr>
          <a:xfrm>
            <a:off x="5684071" y="1526156"/>
            <a:ext cx="3759098" cy="2834147"/>
          </a:xfrm>
          <a:custGeom>
            <a:avLst/>
            <a:gdLst>
              <a:gd name="connsiteX0" fmla="*/ 1571224 w 2814035"/>
              <a:gd name="connsiteY0" fmla="*/ 0 h 2830133"/>
              <a:gd name="connsiteX1" fmla="*/ 1860999 w 2814035"/>
              <a:gd name="connsiteY1" fmla="*/ 289775 h 2830133"/>
              <a:gd name="connsiteX2" fmla="*/ 1859376 w 2814035"/>
              <a:gd name="connsiteY2" fmla="*/ 305873 h 2830133"/>
              <a:gd name="connsiteX3" fmla="*/ 2814035 w 2814035"/>
              <a:gd name="connsiteY3" fmla="*/ 305873 h 2830133"/>
              <a:gd name="connsiteX4" fmla="*/ 2814035 w 2814035"/>
              <a:gd name="connsiteY4" fmla="*/ 1278228 h 2830133"/>
              <a:gd name="connsiteX5" fmla="*/ 2524260 w 2814035"/>
              <a:gd name="connsiteY5" fmla="*/ 1568003 h 2830133"/>
              <a:gd name="connsiteX6" fmla="*/ 2814035 w 2814035"/>
              <a:gd name="connsiteY6" fmla="*/ 1857778 h 2830133"/>
              <a:gd name="connsiteX7" fmla="*/ 2814035 w 2814035"/>
              <a:gd name="connsiteY7" fmla="*/ 2830133 h 2830133"/>
              <a:gd name="connsiteX8" fmla="*/ 1858403 w 2814035"/>
              <a:gd name="connsiteY8" fmla="*/ 2830133 h 2830133"/>
              <a:gd name="connsiteX9" fmla="*/ 1855112 w 2814035"/>
              <a:gd name="connsiteY9" fmla="*/ 2797492 h 2830133"/>
              <a:gd name="connsiteX10" fmla="*/ 1571224 w 2814035"/>
              <a:gd name="connsiteY10" fmla="*/ 2566116 h 2830133"/>
              <a:gd name="connsiteX11" fmla="*/ 1287337 w 2814035"/>
              <a:gd name="connsiteY11" fmla="*/ 2797492 h 2830133"/>
              <a:gd name="connsiteX12" fmla="*/ 1284046 w 2814035"/>
              <a:gd name="connsiteY12" fmla="*/ 2830133 h 2830133"/>
              <a:gd name="connsiteX13" fmla="*/ 289775 w 2814035"/>
              <a:gd name="connsiteY13" fmla="*/ 2830133 h 2830133"/>
              <a:gd name="connsiteX14" fmla="*/ 289775 w 2814035"/>
              <a:gd name="connsiteY14" fmla="*/ 1857777 h 2830133"/>
              <a:gd name="connsiteX15" fmla="*/ 0 w 2814035"/>
              <a:gd name="connsiteY15" fmla="*/ 1568002 h 2830133"/>
              <a:gd name="connsiteX16" fmla="*/ 289775 w 2814035"/>
              <a:gd name="connsiteY16" fmla="*/ 1278227 h 2830133"/>
              <a:gd name="connsiteX17" fmla="*/ 289775 w 2814035"/>
              <a:gd name="connsiteY17" fmla="*/ 305873 h 2830133"/>
              <a:gd name="connsiteX18" fmla="*/ 1283072 w 2814035"/>
              <a:gd name="connsiteY18" fmla="*/ 305873 h 2830133"/>
              <a:gd name="connsiteX19" fmla="*/ 1281449 w 2814035"/>
              <a:gd name="connsiteY19" fmla="*/ 289775 h 2830133"/>
              <a:gd name="connsiteX20" fmla="*/ 1571224 w 2814035"/>
              <a:gd name="connsiteY20" fmla="*/ 0 h 28301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2814035" h="2830133">
                <a:moveTo>
                  <a:pt x="1571224" y="0"/>
                </a:moveTo>
                <a:cubicBezTo>
                  <a:pt x="1731262" y="0"/>
                  <a:pt x="1860999" y="129737"/>
                  <a:pt x="1860999" y="289775"/>
                </a:cubicBezTo>
                <a:lnTo>
                  <a:pt x="1859376" y="305873"/>
                </a:lnTo>
                <a:lnTo>
                  <a:pt x="2814035" y="305873"/>
                </a:lnTo>
                <a:lnTo>
                  <a:pt x="2814035" y="1278228"/>
                </a:lnTo>
                <a:cubicBezTo>
                  <a:pt x="2653997" y="1278228"/>
                  <a:pt x="2524260" y="1407965"/>
                  <a:pt x="2524260" y="1568003"/>
                </a:cubicBezTo>
                <a:cubicBezTo>
                  <a:pt x="2524260" y="1728041"/>
                  <a:pt x="2653997" y="1857778"/>
                  <a:pt x="2814035" y="1857778"/>
                </a:cubicBezTo>
                <a:lnTo>
                  <a:pt x="2814035" y="2830133"/>
                </a:lnTo>
                <a:lnTo>
                  <a:pt x="1858403" y="2830133"/>
                </a:lnTo>
                <a:lnTo>
                  <a:pt x="1855112" y="2797492"/>
                </a:lnTo>
                <a:cubicBezTo>
                  <a:pt x="1828092" y="2665446"/>
                  <a:pt x="1711257" y="2566116"/>
                  <a:pt x="1571224" y="2566116"/>
                </a:cubicBezTo>
                <a:cubicBezTo>
                  <a:pt x="1431191" y="2566116"/>
                  <a:pt x="1314357" y="2665446"/>
                  <a:pt x="1287337" y="2797492"/>
                </a:cubicBezTo>
                <a:lnTo>
                  <a:pt x="1284046" y="2830133"/>
                </a:lnTo>
                <a:lnTo>
                  <a:pt x="289775" y="2830133"/>
                </a:lnTo>
                <a:lnTo>
                  <a:pt x="289775" y="1857777"/>
                </a:lnTo>
                <a:cubicBezTo>
                  <a:pt x="129737" y="1857777"/>
                  <a:pt x="0" y="1728040"/>
                  <a:pt x="0" y="1568002"/>
                </a:cubicBezTo>
                <a:cubicBezTo>
                  <a:pt x="0" y="1407964"/>
                  <a:pt x="129737" y="1278227"/>
                  <a:pt x="289775" y="1278227"/>
                </a:cubicBezTo>
                <a:lnTo>
                  <a:pt x="289775" y="305873"/>
                </a:lnTo>
                <a:lnTo>
                  <a:pt x="1283072" y="305873"/>
                </a:lnTo>
                <a:lnTo>
                  <a:pt x="1281449" y="289775"/>
                </a:lnTo>
                <a:cubicBezTo>
                  <a:pt x="1281449" y="129737"/>
                  <a:pt x="1411186" y="0"/>
                  <a:pt x="1571224" y="0"/>
                </a:cubicBezTo>
                <a:close/>
              </a:path>
            </a:pathLst>
          </a:cu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 rot="16200000">
            <a:off x="3129742" y="3513892"/>
            <a:ext cx="2814036" cy="4109529"/>
          </a:xfrm>
          <a:custGeom>
            <a:avLst/>
            <a:gdLst>
              <a:gd name="connsiteX0" fmla="*/ 289776 w 2814036"/>
              <a:gd name="connsiteY0" fmla="*/ 0 h 2801156"/>
              <a:gd name="connsiteX1" fmla="*/ 1263428 w 2814036"/>
              <a:gd name="connsiteY1" fmla="*/ 0 h 2801156"/>
              <a:gd name="connsiteX2" fmla="*/ 1268017 w 2814036"/>
              <a:gd name="connsiteY2" fmla="*/ 45522 h 2801156"/>
              <a:gd name="connsiteX3" fmla="*/ 1551905 w 2814036"/>
              <a:gd name="connsiteY3" fmla="*/ 276897 h 2801156"/>
              <a:gd name="connsiteX4" fmla="*/ 1835793 w 2814036"/>
              <a:gd name="connsiteY4" fmla="*/ 45522 h 2801156"/>
              <a:gd name="connsiteX5" fmla="*/ 1840382 w 2814036"/>
              <a:gd name="connsiteY5" fmla="*/ 0 h 2801156"/>
              <a:gd name="connsiteX6" fmla="*/ 2814036 w 2814036"/>
              <a:gd name="connsiteY6" fmla="*/ 0 h 2801156"/>
              <a:gd name="connsiteX7" fmla="*/ 2814036 w 2814036"/>
              <a:gd name="connsiteY7" fmla="*/ 963371 h 2801156"/>
              <a:gd name="connsiteX8" fmla="*/ 2775398 w 2814036"/>
              <a:gd name="connsiteY8" fmla="*/ 959476 h 2801156"/>
              <a:gd name="connsiteX9" fmla="*/ 2485623 w 2814036"/>
              <a:gd name="connsiteY9" fmla="*/ 1249251 h 2801156"/>
              <a:gd name="connsiteX10" fmla="*/ 2775398 w 2814036"/>
              <a:gd name="connsiteY10" fmla="*/ 1539026 h 2801156"/>
              <a:gd name="connsiteX11" fmla="*/ 2814036 w 2814036"/>
              <a:gd name="connsiteY11" fmla="*/ 1535131 h 2801156"/>
              <a:gd name="connsiteX12" fmla="*/ 2814036 w 2814036"/>
              <a:gd name="connsiteY12" fmla="*/ 2524260 h 2801156"/>
              <a:gd name="connsiteX13" fmla="*/ 1840382 w 2814036"/>
              <a:gd name="connsiteY13" fmla="*/ 2524260 h 2801156"/>
              <a:gd name="connsiteX14" fmla="*/ 1835793 w 2814036"/>
              <a:gd name="connsiteY14" fmla="*/ 2569781 h 2801156"/>
              <a:gd name="connsiteX15" fmla="*/ 1551905 w 2814036"/>
              <a:gd name="connsiteY15" fmla="*/ 2801156 h 2801156"/>
              <a:gd name="connsiteX16" fmla="*/ 1268017 w 2814036"/>
              <a:gd name="connsiteY16" fmla="*/ 2569781 h 2801156"/>
              <a:gd name="connsiteX17" fmla="*/ 1263428 w 2814036"/>
              <a:gd name="connsiteY17" fmla="*/ 2524260 h 2801156"/>
              <a:gd name="connsiteX18" fmla="*/ 289776 w 2814036"/>
              <a:gd name="connsiteY18" fmla="*/ 2524260 h 2801156"/>
              <a:gd name="connsiteX19" fmla="*/ 289776 w 2814036"/>
              <a:gd name="connsiteY19" fmla="*/ 1555125 h 2801156"/>
              <a:gd name="connsiteX20" fmla="*/ 289775 w 2814036"/>
              <a:gd name="connsiteY20" fmla="*/ 1555125 h 2801156"/>
              <a:gd name="connsiteX21" fmla="*/ 0 w 2814036"/>
              <a:gd name="connsiteY21" fmla="*/ 1265350 h 2801156"/>
              <a:gd name="connsiteX22" fmla="*/ 289775 w 2814036"/>
              <a:gd name="connsiteY22" fmla="*/ 975575 h 2801156"/>
              <a:gd name="connsiteX23" fmla="*/ 289776 w 2814036"/>
              <a:gd name="connsiteY23" fmla="*/ 975575 h 28011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</a:cxnLst>
            <a:rect l="l" t="t" r="r" b="b"/>
            <a:pathLst>
              <a:path w="2814036" h="2801156">
                <a:moveTo>
                  <a:pt x="289776" y="0"/>
                </a:moveTo>
                <a:lnTo>
                  <a:pt x="1263428" y="0"/>
                </a:lnTo>
                <a:lnTo>
                  <a:pt x="1268017" y="45522"/>
                </a:lnTo>
                <a:cubicBezTo>
                  <a:pt x="1295038" y="177567"/>
                  <a:pt x="1411872" y="276897"/>
                  <a:pt x="1551905" y="276897"/>
                </a:cubicBezTo>
                <a:cubicBezTo>
                  <a:pt x="1691938" y="276897"/>
                  <a:pt x="1808772" y="177567"/>
                  <a:pt x="1835793" y="45522"/>
                </a:cubicBezTo>
                <a:lnTo>
                  <a:pt x="1840382" y="0"/>
                </a:lnTo>
                <a:lnTo>
                  <a:pt x="2814036" y="0"/>
                </a:lnTo>
                <a:lnTo>
                  <a:pt x="2814036" y="963371"/>
                </a:lnTo>
                <a:lnTo>
                  <a:pt x="2775398" y="959476"/>
                </a:lnTo>
                <a:cubicBezTo>
                  <a:pt x="2615360" y="959476"/>
                  <a:pt x="2485623" y="1089213"/>
                  <a:pt x="2485623" y="1249251"/>
                </a:cubicBezTo>
                <a:cubicBezTo>
                  <a:pt x="2485623" y="1409289"/>
                  <a:pt x="2615360" y="1539026"/>
                  <a:pt x="2775398" y="1539026"/>
                </a:cubicBezTo>
                <a:lnTo>
                  <a:pt x="2814036" y="1535131"/>
                </a:lnTo>
                <a:lnTo>
                  <a:pt x="2814036" y="2524260"/>
                </a:lnTo>
                <a:lnTo>
                  <a:pt x="1840382" y="2524260"/>
                </a:lnTo>
                <a:lnTo>
                  <a:pt x="1835793" y="2569781"/>
                </a:lnTo>
                <a:cubicBezTo>
                  <a:pt x="1808772" y="2701826"/>
                  <a:pt x="1691938" y="2801156"/>
                  <a:pt x="1551905" y="2801156"/>
                </a:cubicBezTo>
                <a:cubicBezTo>
                  <a:pt x="1411872" y="2801156"/>
                  <a:pt x="1295038" y="2701826"/>
                  <a:pt x="1268017" y="2569781"/>
                </a:cubicBezTo>
                <a:lnTo>
                  <a:pt x="1263428" y="2524260"/>
                </a:lnTo>
                <a:lnTo>
                  <a:pt x="289776" y="2524260"/>
                </a:lnTo>
                <a:lnTo>
                  <a:pt x="289776" y="1555125"/>
                </a:lnTo>
                <a:lnTo>
                  <a:pt x="289775" y="1555125"/>
                </a:lnTo>
                <a:cubicBezTo>
                  <a:pt x="129737" y="1555125"/>
                  <a:pt x="0" y="1425388"/>
                  <a:pt x="0" y="1265350"/>
                </a:cubicBezTo>
                <a:cubicBezTo>
                  <a:pt x="0" y="1105312"/>
                  <a:pt x="129737" y="975575"/>
                  <a:pt x="289775" y="975575"/>
                </a:cubicBezTo>
                <a:lnTo>
                  <a:pt x="289776" y="975575"/>
                </a:lnTo>
                <a:close/>
              </a:path>
            </a:pathLst>
          </a:cu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Freeform 36"/>
          <p:cNvSpPr/>
          <p:nvPr/>
        </p:nvSpPr>
        <p:spPr>
          <a:xfrm rot="10800000">
            <a:off x="6086578" y="3861303"/>
            <a:ext cx="3817365" cy="2814035"/>
          </a:xfrm>
          <a:custGeom>
            <a:avLst/>
            <a:gdLst>
              <a:gd name="connsiteX0" fmla="*/ 328413 w 2852673"/>
              <a:gd name="connsiteY0" fmla="*/ 0 h 2814035"/>
              <a:gd name="connsiteX1" fmla="*/ 1302065 w 2852673"/>
              <a:gd name="connsiteY1" fmla="*/ 0 h 2814035"/>
              <a:gd name="connsiteX2" fmla="*/ 1300767 w 2852673"/>
              <a:gd name="connsiteY2" fmla="*/ 12879 h 2814035"/>
              <a:gd name="connsiteX3" fmla="*/ 1590542 w 2852673"/>
              <a:gd name="connsiteY3" fmla="*/ 302654 h 2814035"/>
              <a:gd name="connsiteX4" fmla="*/ 1880317 w 2852673"/>
              <a:gd name="connsiteY4" fmla="*/ 12879 h 2814035"/>
              <a:gd name="connsiteX5" fmla="*/ 1879019 w 2852673"/>
              <a:gd name="connsiteY5" fmla="*/ 0 h 2814035"/>
              <a:gd name="connsiteX6" fmla="*/ 2852673 w 2852673"/>
              <a:gd name="connsiteY6" fmla="*/ 0 h 2814035"/>
              <a:gd name="connsiteX7" fmla="*/ 2852673 w 2852673"/>
              <a:gd name="connsiteY7" fmla="*/ 972355 h 2814035"/>
              <a:gd name="connsiteX8" fmla="*/ 2562898 w 2852673"/>
              <a:gd name="connsiteY8" fmla="*/ 1262130 h 2814035"/>
              <a:gd name="connsiteX9" fmla="*/ 2852673 w 2852673"/>
              <a:gd name="connsiteY9" fmla="*/ 1551905 h 2814035"/>
              <a:gd name="connsiteX10" fmla="*/ 2852673 w 2852673"/>
              <a:gd name="connsiteY10" fmla="*/ 2524260 h 2814035"/>
              <a:gd name="connsiteX11" fmla="*/ 1880318 w 2852673"/>
              <a:gd name="connsiteY11" fmla="*/ 2524260 h 2814035"/>
              <a:gd name="connsiteX12" fmla="*/ 1590543 w 2852673"/>
              <a:gd name="connsiteY12" fmla="*/ 2814035 h 2814035"/>
              <a:gd name="connsiteX13" fmla="*/ 1300768 w 2852673"/>
              <a:gd name="connsiteY13" fmla="*/ 2524260 h 2814035"/>
              <a:gd name="connsiteX14" fmla="*/ 328413 w 2852673"/>
              <a:gd name="connsiteY14" fmla="*/ 2524260 h 2814035"/>
              <a:gd name="connsiteX15" fmla="*/ 328413 w 2852673"/>
              <a:gd name="connsiteY15" fmla="*/ 1560889 h 2814035"/>
              <a:gd name="connsiteX16" fmla="*/ 289775 w 2852673"/>
              <a:gd name="connsiteY16" fmla="*/ 1564784 h 2814035"/>
              <a:gd name="connsiteX17" fmla="*/ 0 w 2852673"/>
              <a:gd name="connsiteY17" fmla="*/ 1275009 h 2814035"/>
              <a:gd name="connsiteX18" fmla="*/ 289775 w 2852673"/>
              <a:gd name="connsiteY18" fmla="*/ 985234 h 2814035"/>
              <a:gd name="connsiteX19" fmla="*/ 328413 w 2852673"/>
              <a:gd name="connsiteY19" fmla="*/ 989129 h 28140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2852673" h="2814035">
                <a:moveTo>
                  <a:pt x="328413" y="0"/>
                </a:moveTo>
                <a:lnTo>
                  <a:pt x="1302065" y="0"/>
                </a:lnTo>
                <a:lnTo>
                  <a:pt x="1300767" y="12879"/>
                </a:lnTo>
                <a:cubicBezTo>
                  <a:pt x="1300767" y="172917"/>
                  <a:pt x="1430504" y="302654"/>
                  <a:pt x="1590542" y="302654"/>
                </a:cubicBezTo>
                <a:cubicBezTo>
                  <a:pt x="1750580" y="302654"/>
                  <a:pt x="1880317" y="172917"/>
                  <a:pt x="1880317" y="12879"/>
                </a:cubicBezTo>
                <a:lnTo>
                  <a:pt x="1879019" y="0"/>
                </a:lnTo>
                <a:lnTo>
                  <a:pt x="2852673" y="0"/>
                </a:lnTo>
                <a:lnTo>
                  <a:pt x="2852673" y="972355"/>
                </a:lnTo>
                <a:cubicBezTo>
                  <a:pt x="2692635" y="972355"/>
                  <a:pt x="2562898" y="1102092"/>
                  <a:pt x="2562898" y="1262130"/>
                </a:cubicBezTo>
                <a:cubicBezTo>
                  <a:pt x="2562898" y="1422168"/>
                  <a:pt x="2692635" y="1551905"/>
                  <a:pt x="2852673" y="1551905"/>
                </a:cubicBezTo>
                <a:lnTo>
                  <a:pt x="2852673" y="2524260"/>
                </a:lnTo>
                <a:lnTo>
                  <a:pt x="1880318" y="2524260"/>
                </a:lnTo>
                <a:cubicBezTo>
                  <a:pt x="1880318" y="2684298"/>
                  <a:pt x="1750581" y="2814035"/>
                  <a:pt x="1590543" y="2814035"/>
                </a:cubicBezTo>
                <a:cubicBezTo>
                  <a:pt x="1430505" y="2814035"/>
                  <a:pt x="1300768" y="2684298"/>
                  <a:pt x="1300768" y="2524260"/>
                </a:cubicBezTo>
                <a:lnTo>
                  <a:pt x="328413" y="2524260"/>
                </a:lnTo>
                <a:lnTo>
                  <a:pt x="328413" y="1560889"/>
                </a:lnTo>
                <a:lnTo>
                  <a:pt x="289775" y="1564784"/>
                </a:lnTo>
                <a:cubicBezTo>
                  <a:pt x="129737" y="1564784"/>
                  <a:pt x="0" y="1435047"/>
                  <a:pt x="0" y="1275009"/>
                </a:cubicBezTo>
                <a:cubicBezTo>
                  <a:pt x="0" y="1114971"/>
                  <a:pt x="129737" y="985234"/>
                  <a:pt x="289775" y="985234"/>
                </a:cubicBezTo>
                <a:lnTo>
                  <a:pt x="328413" y="989129"/>
                </a:lnTo>
                <a:close/>
              </a:path>
            </a:pathLst>
          </a:custGeom>
          <a:solidFill>
            <a:srgbClr val="66FF33"/>
          </a:solidFill>
          <a:ln>
            <a:solidFill>
              <a:schemeClr val="tx1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 37">
            <a:hlinkClick r:id="rId6" action="ppaction://hlinksldjump"/>
          </p:cNvPr>
          <p:cNvSpPr/>
          <p:nvPr/>
        </p:nvSpPr>
        <p:spPr>
          <a:xfrm>
            <a:off x="3829881" y="2229182"/>
            <a:ext cx="1074339" cy="156966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9600" b="1" spc="50" dirty="0" smtClean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70AD47">
                    <a:tint val="1000"/>
                  </a:srgbClr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</a:rPr>
              <a:t>1</a:t>
            </a:r>
            <a:endParaRPr lang="en-US" sz="9600" b="1" spc="50" dirty="0">
              <a:ln w="9525" cmpd="sng">
                <a:solidFill>
                  <a:schemeClr val="accent1"/>
                </a:solidFill>
                <a:prstDash val="solid"/>
              </a:ln>
              <a:solidFill>
                <a:srgbClr val="70AD47">
                  <a:tint val="1000"/>
                </a:srgbClr>
              </a:solidFill>
              <a:effectLst>
                <a:glow rad="38100">
                  <a:schemeClr val="accent1">
                    <a:alpha val="40000"/>
                  </a:schemeClr>
                </a:glow>
              </a:effectLst>
            </a:endParaRPr>
          </a:p>
        </p:txBody>
      </p:sp>
      <p:sp>
        <p:nvSpPr>
          <p:cNvPr id="39" name="Rectangle 38">
            <a:hlinkClick r:id="rId7" action="ppaction://hlinksldjump"/>
          </p:cNvPr>
          <p:cNvSpPr/>
          <p:nvPr/>
        </p:nvSpPr>
        <p:spPr>
          <a:xfrm>
            <a:off x="7276055" y="2171323"/>
            <a:ext cx="1058776" cy="156966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9600" b="1" spc="50" dirty="0" smtClean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70AD47">
                    <a:tint val="1000"/>
                  </a:srgbClr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</a:rPr>
              <a:t>2</a:t>
            </a:r>
            <a:endParaRPr lang="en-US" sz="9600" b="1" spc="50" dirty="0">
              <a:ln w="9525" cmpd="sng">
                <a:solidFill>
                  <a:schemeClr val="accent1"/>
                </a:solidFill>
                <a:prstDash val="solid"/>
              </a:ln>
              <a:solidFill>
                <a:srgbClr val="70AD47">
                  <a:tint val="1000"/>
                </a:srgbClr>
              </a:solidFill>
              <a:effectLst>
                <a:glow rad="38100">
                  <a:schemeClr val="accent1">
                    <a:alpha val="40000"/>
                  </a:schemeClr>
                </a:glow>
              </a:effectLst>
            </a:endParaRPr>
          </a:p>
        </p:txBody>
      </p:sp>
      <p:sp>
        <p:nvSpPr>
          <p:cNvPr id="42" name="Rectangle 41">
            <a:hlinkClick r:id="rId8" action="ppaction://hlinksldjump"/>
          </p:cNvPr>
          <p:cNvSpPr/>
          <p:nvPr/>
        </p:nvSpPr>
        <p:spPr>
          <a:xfrm>
            <a:off x="3896718" y="4717829"/>
            <a:ext cx="1058776" cy="156966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9600" b="1" spc="50" dirty="0" smtClean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70AD47">
                    <a:tint val="1000"/>
                  </a:srgbClr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</a:rPr>
              <a:t>3</a:t>
            </a:r>
            <a:endParaRPr lang="en-US" sz="9600" b="1" spc="50" dirty="0">
              <a:ln w="9525" cmpd="sng">
                <a:solidFill>
                  <a:schemeClr val="accent1"/>
                </a:solidFill>
                <a:prstDash val="solid"/>
              </a:ln>
              <a:solidFill>
                <a:srgbClr val="70AD47">
                  <a:tint val="1000"/>
                </a:srgbClr>
              </a:solidFill>
              <a:effectLst>
                <a:glow rad="38100">
                  <a:schemeClr val="accent1">
                    <a:alpha val="40000"/>
                  </a:schemeClr>
                </a:glow>
              </a:effectLst>
            </a:endParaRPr>
          </a:p>
        </p:txBody>
      </p:sp>
      <p:sp>
        <p:nvSpPr>
          <p:cNvPr id="43" name="Rectangle 42">
            <a:hlinkClick r:id="rId9" action="ppaction://hlinksldjump"/>
          </p:cNvPr>
          <p:cNvSpPr/>
          <p:nvPr/>
        </p:nvSpPr>
        <p:spPr>
          <a:xfrm>
            <a:off x="7361743" y="4638912"/>
            <a:ext cx="1119984" cy="156966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9600" b="1" spc="50" dirty="0" smtClean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70AD47">
                    <a:tint val="1000"/>
                  </a:srgbClr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</a:rPr>
              <a:t>4</a:t>
            </a:r>
            <a:endParaRPr lang="en-US" sz="9600" b="1" spc="50" dirty="0">
              <a:ln w="9525" cmpd="sng">
                <a:solidFill>
                  <a:schemeClr val="accent1"/>
                </a:solidFill>
                <a:prstDash val="solid"/>
              </a:ln>
              <a:solidFill>
                <a:srgbClr val="70AD47">
                  <a:tint val="1000"/>
                </a:srgbClr>
              </a:solidFill>
              <a:effectLst>
                <a:glow rad="38100">
                  <a:schemeClr val="accent1">
                    <a:alpha val="40000"/>
                  </a:schemeClr>
                </a:glow>
              </a:effectLst>
            </a:endParaRPr>
          </a:p>
        </p:txBody>
      </p:sp>
      <p:sp>
        <p:nvSpPr>
          <p:cNvPr id="2" name="Right Arrow 1">
            <a:hlinkClick r:id="rId10" action="ppaction://hlinksldjump"/>
          </p:cNvPr>
          <p:cNvSpPr/>
          <p:nvPr/>
        </p:nvSpPr>
        <p:spPr>
          <a:xfrm>
            <a:off x="10853789" y="180340"/>
            <a:ext cx="732602" cy="523220"/>
          </a:xfrm>
          <a:prstGeom prst="rightArrow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4235687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Cha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54167E-6 0.00209 L 0.27435 -0.00046 " pathEditMode="relative" rAng="0" ptsTypes="AA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711" y="-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23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8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3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8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41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8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50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</p:childTnLst>
        </p:cTn>
      </p:par>
    </p:tnLst>
    <p:bldLst>
      <p:bldP spid="54" grpId="0" animBg="1"/>
      <p:bldP spid="25" grpId="0" animBg="1"/>
      <p:bldP spid="33" grpId="0" animBg="1"/>
      <p:bldP spid="34" grpId="0" animBg="1"/>
      <p:bldP spid="36" grpId="0" animBg="1"/>
      <p:bldP spid="37" grpId="0" animBg="1"/>
      <p:bldP spid="38" grpId="0"/>
      <p:bldP spid="39" grpId="0"/>
      <p:bldP spid="42" grpId="0"/>
      <p:bldP spid="4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Google Shape;1020;p37">
            <a:hlinkClick r:id="" action="ppaction://noaction"/>
          </p:cNvPr>
          <p:cNvSpPr/>
          <p:nvPr/>
        </p:nvSpPr>
        <p:spPr>
          <a:xfrm rot="5400000">
            <a:off x="11138839" y="3774464"/>
            <a:ext cx="936000" cy="252000"/>
          </a:xfrm>
          <a:prstGeom prst="roundRect">
            <a:avLst>
              <a:gd name="adj" fmla="val 9649"/>
            </a:avLst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05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Catamaran"/>
              <a:sym typeface="Catamaran"/>
            </a:endParaRPr>
          </a:p>
        </p:txBody>
      </p:sp>
      <p:sp>
        <p:nvSpPr>
          <p:cNvPr id="70" name="Google Shape;1017;p37">
            <a:hlinkClick r:id="" action="ppaction://noaction"/>
          </p:cNvPr>
          <p:cNvSpPr/>
          <p:nvPr/>
        </p:nvSpPr>
        <p:spPr>
          <a:xfrm rot="16200000">
            <a:off x="50790" y="922247"/>
            <a:ext cx="936000" cy="252000"/>
          </a:xfrm>
          <a:prstGeom prst="roundRect">
            <a:avLst>
              <a:gd name="adj" fmla="val 9649"/>
            </a:avLst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思源黑体 Heavy" panose="020B0A00000000000000" pitchFamily="34" charset="-122"/>
                <a:ea typeface="思源黑体 Heavy" panose="020B0A00000000000000" pitchFamily="34" charset="-122"/>
                <a:cs typeface="Catamaran"/>
                <a:sym typeface="Catamaran"/>
              </a:rPr>
              <a:t>NOTES</a:t>
            </a:r>
            <a:endParaRPr kumimoji="0" sz="105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Catamaran"/>
              <a:sym typeface="Catamaran"/>
            </a:endParaRPr>
          </a:p>
        </p:txBody>
      </p:sp>
      <p:sp>
        <p:nvSpPr>
          <p:cNvPr id="8" name="Sun 7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968828" y="1328057"/>
            <a:ext cx="4114800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 </a:t>
            </a:r>
            <a:r>
              <a:rPr lang="en-US" sz="3200" b="1" noProof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3653827" y="2894354"/>
            <a:ext cx="672570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3"/>
          <p:cNvSpPr/>
          <p:nvPr/>
        </p:nvSpPr>
        <p:spPr>
          <a:xfrm>
            <a:off x="1932193" y="598343"/>
            <a:ext cx="9325157" cy="917904"/>
          </a:xfrm>
          <a:prstGeom prst="rect">
            <a:avLst/>
          </a:prstGeom>
          <a:solidFill>
            <a:srgbClr val="0033CC">
              <a:alpha val="5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  <a:effectLst>
                  <a:glow rad="127000">
                    <a:srgbClr val="00FF4E">
                      <a:alpha val="50000"/>
                    </a:srgbClr>
                  </a:glow>
                </a:effectLst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dirty="0" smtClean="0">
                <a:solidFill>
                  <a:srgbClr val="FFFF00"/>
                </a:solidFill>
                <a:effectLst>
                  <a:glow rad="127000">
                    <a:srgbClr val="00FF4E">
                      <a:alpha val="50000"/>
                    </a:srgbClr>
                  </a:glow>
                </a:effectLst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b="1" dirty="0" err="1" smtClean="0">
                <a:solidFill>
                  <a:srgbClr val="FFFF00"/>
                </a:solidFill>
                <a:effectLst>
                  <a:glow rad="127000">
                    <a:srgbClr val="00FF4E">
                      <a:alpha val="50000"/>
                    </a:srgbClr>
                  </a:glow>
                </a:effectLst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800" b="1" dirty="0" smtClean="0">
                <a:solidFill>
                  <a:srgbClr val="FFFF00"/>
                </a:solidFill>
                <a:effectLst>
                  <a:glow rad="127000">
                    <a:srgbClr val="00FF4E">
                      <a:alpha val="50000"/>
                    </a:srgbClr>
                  </a:glo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effectLst>
                  <a:glow rad="127000">
                    <a:srgbClr val="00FF4E">
                      <a:alpha val="50000"/>
                    </a:srgbClr>
                  </a:glow>
                </a:effectLst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b="1" dirty="0" smtClean="0">
                <a:solidFill>
                  <a:srgbClr val="FFFF00"/>
                </a:solidFill>
                <a:effectLst>
                  <a:glow rad="127000">
                    <a:srgbClr val="00FF4E">
                      <a:alpha val="50000"/>
                    </a:srgbClr>
                  </a:glo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effectLst>
                  <a:glow rad="127000">
                    <a:srgbClr val="00FF4E">
                      <a:alpha val="50000"/>
                    </a:srgbClr>
                  </a:glow>
                </a:effectLst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dirty="0" smtClean="0">
                <a:solidFill>
                  <a:srgbClr val="FFFF00"/>
                </a:solidFill>
                <a:effectLst>
                  <a:glow rad="127000">
                    <a:srgbClr val="00FF4E">
                      <a:alpha val="50000"/>
                    </a:srgbClr>
                  </a:glo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effectLst>
                  <a:glow rad="127000">
                    <a:srgbClr val="00FF4E">
                      <a:alpha val="50000"/>
                    </a:srgbClr>
                  </a:glow>
                </a:effectLst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b="1" dirty="0" smtClean="0">
                <a:solidFill>
                  <a:srgbClr val="FFFF00"/>
                </a:solidFill>
                <a:effectLst>
                  <a:glow rad="127000">
                    <a:srgbClr val="00FF4E">
                      <a:alpha val="50000"/>
                    </a:srgbClr>
                  </a:glo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effectLst>
                  <a:glow rad="127000">
                    <a:srgbClr val="00FF4E">
                      <a:alpha val="50000"/>
                    </a:srgbClr>
                  </a:glow>
                </a:effectLst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800" b="1" dirty="0" smtClean="0">
                <a:solidFill>
                  <a:srgbClr val="FFFF00"/>
                </a:solidFill>
                <a:effectLst>
                  <a:glow rad="127000">
                    <a:srgbClr val="00FF4E">
                      <a:alpha val="50000"/>
                    </a:srgbClr>
                  </a:glo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effectLst>
                  <a:glow rad="127000">
                    <a:srgbClr val="00FF4E">
                      <a:alpha val="50000"/>
                    </a:srgbClr>
                  </a:glow>
                </a:effectLst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b="1" dirty="0" smtClean="0">
                <a:solidFill>
                  <a:srgbClr val="FFFF00"/>
                </a:solidFill>
                <a:effectLst>
                  <a:glow rad="127000">
                    <a:srgbClr val="00FF4E">
                      <a:alpha val="50000"/>
                    </a:srgbClr>
                  </a:glo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effectLst>
                  <a:glow rad="127000">
                    <a:srgbClr val="00FF4E">
                      <a:alpha val="50000"/>
                    </a:srgbClr>
                  </a:glow>
                </a:effectLst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solidFill>
                  <a:srgbClr val="FFFF00"/>
                </a:solidFill>
                <a:effectLst>
                  <a:glow rad="127000">
                    <a:srgbClr val="00FF4E">
                      <a:alpha val="50000"/>
                    </a:srgbClr>
                  </a:glow>
                </a:effectLst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b="1" dirty="0" err="1" smtClean="0">
                <a:solidFill>
                  <a:srgbClr val="FFFF00"/>
                </a:solidFill>
                <a:effectLst>
                  <a:glow rad="127000">
                    <a:srgbClr val="00FF4E">
                      <a:alpha val="50000"/>
                    </a:srgbClr>
                  </a:glow>
                </a:effectLst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dirty="0" smtClean="0">
                <a:solidFill>
                  <a:srgbClr val="FFFF00"/>
                </a:solidFill>
                <a:effectLst>
                  <a:glow rad="127000">
                    <a:srgbClr val="00FF4E">
                      <a:alpha val="50000"/>
                    </a:srgbClr>
                  </a:glow>
                </a:effectLst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dirty="0" err="1" smtClean="0">
                <a:solidFill>
                  <a:srgbClr val="FFFF00"/>
                </a:solidFill>
                <a:effectLst>
                  <a:glow rad="127000">
                    <a:srgbClr val="00FF4E">
                      <a:alpha val="50000"/>
                    </a:srgbClr>
                  </a:glow>
                </a:effectLst>
                <a:latin typeface="Times New Roman" pitchFamily="18" charset="0"/>
                <a:cs typeface="Times New Roman" pitchFamily="18" charset="0"/>
              </a:rPr>
              <a:t>cạnh-cạnh-cạnh</a:t>
            </a:r>
            <a:r>
              <a:rPr lang="en-US" sz="2800" b="1" dirty="0" smtClean="0">
                <a:solidFill>
                  <a:srgbClr val="FFFF00"/>
                </a:solidFill>
                <a:effectLst>
                  <a:glow rad="127000">
                    <a:srgbClr val="00FF4E">
                      <a:alpha val="50000"/>
                    </a:srgbClr>
                  </a:glow>
                </a:effectLst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b="1" dirty="0" err="1" smtClean="0">
                <a:solidFill>
                  <a:srgbClr val="FFFF00"/>
                </a:solidFill>
                <a:effectLst>
                  <a:glow rad="127000">
                    <a:srgbClr val="00FF4E">
                      <a:alpha val="50000"/>
                    </a:srgbClr>
                  </a:glow>
                </a:effectLst>
                <a:latin typeface="Times New Roman" pitchFamily="18" charset="0"/>
                <a:cs typeface="Times New Roman" pitchFamily="18" charset="0"/>
              </a:rPr>
              <a:t>c.c.c</a:t>
            </a:r>
            <a:r>
              <a:rPr lang="en-US" sz="2800" b="1" dirty="0" smtClean="0">
                <a:solidFill>
                  <a:srgbClr val="FFFF00"/>
                </a:solidFill>
                <a:effectLst>
                  <a:glow rad="127000">
                    <a:srgbClr val="00FF4E">
                      <a:alpha val="50000"/>
                    </a:srgbClr>
                  </a:glow>
                </a:effectLst>
                <a:latin typeface="Times New Roman" pitchFamily="18" charset="0"/>
                <a:cs typeface="Times New Roman" pitchFamily="18" charset="0"/>
              </a:rPr>
              <a:t>)</a:t>
            </a:r>
            <a:endParaRPr lang="en-US" sz="2800" b="1" dirty="0">
              <a:solidFill>
                <a:srgbClr val="FFFF00"/>
              </a:solidFill>
              <a:effectLst>
                <a:glow rad="127000">
                  <a:srgbClr val="00FF4E">
                    <a:alpha val="50000"/>
                  </a:srgbClr>
                </a:glo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92209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Google Shape;1020;p37">
            <a:hlinkClick r:id="" action="ppaction://noaction"/>
          </p:cNvPr>
          <p:cNvSpPr/>
          <p:nvPr/>
        </p:nvSpPr>
        <p:spPr>
          <a:xfrm rot="5400000">
            <a:off x="11138839" y="3774464"/>
            <a:ext cx="936000" cy="252000"/>
          </a:xfrm>
          <a:prstGeom prst="roundRect">
            <a:avLst>
              <a:gd name="adj" fmla="val 9649"/>
            </a:avLst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05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Catamaran"/>
              <a:sym typeface="Catamaran"/>
            </a:endParaRPr>
          </a:p>
        </p:txBody>
      </p:sp>
      <p:sp>
        <p:nvSpPr>
          <p:cNvPr id="70" name="Google Shape;1017;p37">
            <a:hlinkClick r:id="" action="ppaction://noaction"/>
          </p:cNvPr>
          <p:cNvSpPr/>
          <p:nvPr/>
        </p:nvSpPr>
        <p:spPr>
          <a:xfrm rot="16200000">
            <a:off x="50790" y="922247"/>
            <a:ext cx="936000" cy="252000"/>
          </a:xfrm>
          <a:prstGeom prst="roundRect">
            <a:avLst>
              <a:gd name="adj" fmla="val 9649"/>
            </a:avLst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思源黑体 Heavy" panose="020B0A00000000000000" pitchFamily="34" charset="-122"/>
                <a:ea typeface="思源黑体 Heavy" panose="020B0A00000000000000" pitchFamily="34" charset="-122"/>
                <a:cs typeface="Catamaran"/>
                <a:sym typeface="Catamaran"/>
              </a:rPr>
              <a:t>NOTES</a:t>
            </a:r>
            <a:endParaRPr kumimoji="0" sz="105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Catamaran"/>
              <a:sym typeface="Catamaran"/>
            </a:endParaRPr>
          </a:p>
        </p:txBody>
      </p:sp>
      <p:sp>
        <p:nvSpPr>
          <p:cNvPr id="6" name="Sun 5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723072" y="402283"/>
            <a:ext cx="1512128" cy="1237831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1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644791" y="4002743"/>
            <a:ext cx="10712570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u="sng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Đ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óm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mỗi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dãy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2 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nhóm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</a:p>
          <a:p>
            <a:pPr algn="just"/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+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Dãy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1,3: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vẽ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ABC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o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ABC 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(HĐ2)</a:t>
            </a:r>
          </a:p>
          <a:p>
            <a:pPr algn="just"/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+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Dãy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2,4: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ẽ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tam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A’B’C’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o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A’B’C’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(HĐ3)</a:t>
            </a:r>
          </a:p>
          <a:p>
            <a:pPr algn="just"/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Sau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đó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nhóm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dãy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1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dãy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2;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dãy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3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dãy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4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đối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chiếu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xem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tam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ABC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A’B’C’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đã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vẽ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bằng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nhau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không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723072" y="2926003"/>
            <a:ext cx="1336887" cy="1454695"/>
            <a:chOff x="1482079" y="441373"/>
            <a:chExt cx="1747146" cy="1747146"/>
          </a:xfrm>
        </p:grpSpPr>
        <p:pic>
          <p:nvPicPr>
            <p:cNvPr id="17" name="Picture 16" descr="Background pattern&#10;&#10;Description automatically generated">
              <a:extLst>
                <a:ext uri="{FF2B5EF4-FFF2-40B4-BE49-F238E27FC236}">
                  <a16:creationId xmlns:a16="http://schemas.microsoft.com/office/drawing/2014/main" id="{65A14FCB-5569-4268-AF8B-502D9EF6E73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  <a:ext uri="{837473B0-CC2E-450A-ABE3-18F120FF3D39}">
                  <a1611:picAttrSrcUrl xmlns="" xmlns:a1611="http://schemas.microsoft.com/office/drawing/2016/11/main" r:id="rId39"/>
                </a:ext>
              </a:extLst>
            </a:blip>
            <a:srcRect l="17382" r="20120" b="2"/>
            <a:stretch/>
          </p:blipFill>
          <p:spPr>
            <a:xfrm>
              <a:off x="1482079" y="441373"/>
              <a:ext cx="1747146" cy="1747146"/>
            </a:xfrm>
            <a:custGeom>
              <a:avLst/>
              <a:gdLst/>
              <a:ahLst/>
              <a:cxnLst/>
              <a:rect l="l" t="t" r="r" b="b"/>
              <a:pathLst>
                <a:path w="4627646" h="4627648">
                  <a:moveTo>
                    <a:pt x="2313823" y="0"/>
                  </a:moveTo>
                  <a:cubicBezTo>
                    <a:pt x="3591712" y="0"/>
                    <a:pt x="4627646" y="1035934"/>
                    <a:pt x="4627646" y="2313824"/>
                  </a:cubicBezTo>
                  <a:cubicBezTo>
                    <a:pt x="4627646" y="3591714"/>
                    <a:pt x="3591712" y="4627648"/>
                    <a:pt x="2313823" y="4627648"/>
                  </a:cubicBezTo>
                  <a:cubicBezTo>
                    <a:pt x="1035934" y="4627648"/>
                    <a:pt x="0" y="3591714"/>
                    <a:pt x="0" y="2313824"/>
                  </a:cubicBezTo>
                  <a:cubicBezTo>
                    <a:pt x="0" y="1035934"/>
                    <a:pt x="1035934" y="0"/>
                    <a:pt x="2313823" y="0"/>
                  </a:cubicBezTo>
                  <a:close/>
                </a:path>
              </a:pathLst>
            </a:custGeom>
          </p:spPr>
        </p:pic>
        <p:pic>
          <p:nvPicPr>
            <p:cNvPr id="18" name="Picture 17" descr="A picture containing toy, doll&#10;&#10;Description automatically generated">
              <a:extLst>
                <a:ext uri="{FF2B5EF4-FFF2-40B4-BE49-F238E27FC236}">
                  <a16:creationId xmlns:a16="http://schemas.microsoft.com/office/drawing/2014/main" id="{7BFEE031-360F-4D5F-904A-32B86E7ACC22}"/>
                </a:ext>
              </a:extLst>
            </p:cNvPr>
            <p:cNvPicPr>
              <a:picLocks noChangeAspect="1"/>
            </p:cNvPicPr>
            <p:nvPr/>
          </p:nvPicPr>
          <p:blipFill>
            <a:blip r:embed="rId4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63368" y="576956"/>
              <a:ext cx="1184567" cy="1184567"/>
            </a:xfrm>
            <a:prstGeom prst="rect">
              <a:avLst/>
            </a:prstGeom>
          </p:spPr>
        </p:pic>
      </p:grpSp>
      <p:pic>
        <p:nvPicPr>
          <p:cNvPr id="4" name="Picture 3"/>
          <p:cNvPicPr>
            <a:picLocks noChangeAspect="1"/>
          </p:cNvPicPr>
          <p:nvPr/>
        </p:nvPicPr>
        <p:blipFill>
          <a:blip r:embed="rId41"/>
          <a:stretch>
            <a:fillRect/>
          </a:stretch>
        </p:blipFill>
        <p:spPr>
          <a:xfrm>
            <a:off x="7080432" y="1117723"/>
            <a:ext cx="4433832" cy="2978883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2549005" y="887491"/>
            <a:ext cx="7424878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Đ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: </a:t>
            </a:r>
            <a:r>
              <a:rPr kumimoji="0" lang="en-US" sz="2800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kumimoji="0" lang="en-US" sz="280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kumimoji="0" lang="en-US" sz="2800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280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kumimoji="0" lang="en-US" sz="2800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sz="280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AB= 5cm, AC = 4cm, BC = 6cm (</a:t>
            </a:r>
            <a:r>
              <a:rPr kumimoji="0" lang="en-US" sz="2800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kumimoji="0" lang="en-US" sz="280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kumimoji="0" lang="en-US" sz="280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kumimoji="0" lang="en-US" sz="280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kumimoji="0" lang="en-US" sz="280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kumimoji="0" lang="en-US" sz="280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SGK) 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847625" y="1971896"/>
            <a:ext cx="7424878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Đ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kumimoji="0" lang="en-US" sz="2800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kumimoji="0" lang="en-US" sz="280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kumimoji="0" lang="en-US" sz="2800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280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A’B’C’ </a:t>
            </a:r>
            <a:r>
              <a:rPr kumimoji="0" lang="en-US" sz="2800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sz="280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A’B’= 5cm,          A’C’ = 4cm, B’C’ = 6cm 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1" name="4 Minute Countdown Timer with Music for Kids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2"/>
          <a:stretch>
            <a:fillRect/>
          </a:stretch>
        </p:blipFill>
        <p:spPr>
          <a:xfrm>
            <a:off x="2059959" y="3128751"/>
            <a:ext cx="1433892" cy="8065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296363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" dur="241070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9" fill="hold" display="0">
                  <p:stCondLst>
                    <p:cond delay="indefinite"/>
                  </p:stCondLst>
                </p:cTn>
                <p:tgtEl>
                  <p:spTgt spid="21"/>
                </p:tgtEl>
              </p:cMediaNode>
            </p:video>
          </p:childTnLst>
        </p:cTn>
      </p:par>
    </p:tnLst>
    <p:bldLst>
      <p:bldP spid="15" grpId="0"/>
      <p:bldP spid="19" grpId="0"/>
      <p:bldP spid="2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Google Shape;1020;p37">
            <a:hlinkClick r:id="" action="ppaction://noaction"/>
          </p:cNvPr>
          <p:cNvSpPr/>
          <p:nvPr/>
        </p:nvSpPr>
        <p:spPr>
          <a:xfrm rot="5400000">
            <a:off x="11138839" y="3774464"/>
            <a:ext cx="936000" cy="252000"/>
          </a:xfrm>
          <a:prstGeom prst="roundRect">
            <a:avLst>
              <a:gd name="adj" fmla="val 9649"/>
            </a:avLst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05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Catamaran"/>
              <a:sym typeface="Catamaran"/>
            </a:endParaRPr>
          </a:p>
        </p:txBody>
      </p:sp>
      <p:sp>
        <p:nvSpPr>
          <p:cNvPr id="70" name="Google Shape;1017;p37">
            <a:hlinkClick r:id="" action="ppaction://noaction"/>
          </p:cNvPr>
          <p:cNvSpPr/>
          <p:nvPr/>
        </p:nvSpPr>
        <p:spPr>
          <a:xfrm rot="16200000">
            <a:off x="50790" y="922247"/>
            <a:ext cx="936000" cy="252000"/>
          </a:xfrm>
          <a:prstGeom prst="roundRect">
            <a:avLst>
              <a:gd name="adj" fmla="val 9649"/>
            </a:avLst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思源黑体 Heavy" panose="020B0A00000000000000" pitchFamily="34" charset="-122"/>
                <a:ea typeface="思源黑体 Heavy" panose="020B0A00000000000000" pitchFamily="34" charset="-122"/>
                <a:cs typeface="Catamaran"/>
                <a:sym typeface="Catamaran"/>
              </a:rPr>
              <a:t>NOTES</a:t>
            </a:r>
            <a:endParaRPr kumimoji="0" sz="105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Catamaran"/>
              <a:sym typeface="Catamaran"/>
            </a:endParaRPr>
          </a:p>
        </p:txBody>
      </p:sp>
      <p:sp>
        <p:nvSpPr>
          <p:cNvPr id="8" name="Sun 7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968828" y="1328057"/>
            <a:ext cx="4114800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5272315" y="2970799"/>
            <a:ext cx="6353628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5400" b="1" noProof="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ịnh</a:t>
            </a:r>
            <a:r>
              <a:rPr lang="en-US" sz="5400" b="1" noProof="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54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lý</a:t>
            </a: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endParaRPr kumimoji="0" lang="en-US" sz="5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0860215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950571" y="1089772"/>
            <a:ext cx="10282110" cy="2062103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noProof="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ịnh</a:t>
            </a:r>
            <a:r>
              <a:rPr lang="en-US" sz="3200" b="1" noProof="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lý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</a:rPr>
              <a:t>Trường</a:t>
            </a:r>
            <a:r>
              <a:rPr kumimoji="0" lang="en-US" sz="3200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</a:rPr>
              <a:t> </a:t>
            </a:r>
            <a:r>
              <a:rPr kumimoji="0" lang="en-US" sz="3200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</a:rPr>
              <a:t>hợp</a:t>
            </a:r>
            <a:r>
              <a:rPr kumimoji="0" lang="en-US" sz="3200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</a:rPr>
              <a:t> </a:t>
            </a:r>
            <a:r>
              <a:rPr kumimoji="0" lang="en-US" sz="3200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</a:rPr>
              <a:t>bằng</a:t>
            </a:r>
            <a:r>
              <a:rPr kumimoji="0" lang="en-US" sz="3200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</a:rPr>
              <a:t> </a:t>
            </a:r>
            <a:r>
              <a:rPr kumimoji="0" lang="en-US" sz="3200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</a:rPr>
              <a:t>nhau</a:t>
            </a:r>
            <a:r>
              <a:rPr kumimoji="0" lang="en-US" sz="3200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</a:rPr>
              <a:t> </a:t>
            </a:r>
            <a:r>
              <a:rPr kumimoji="0" lang="en-US" sz="3200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</a:rPr>
              <a:t>cạnh</a:t>
            </a:r>
            <a:r>
              <a:rPr kumimoji="0" lang="en-US" sz="3200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</a:rPr>
              <a:t> –</a:t>
            </a:r>
            <a:r>
              <a:rPr kumimoji="0" lang="en-US" sz="3200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</a:rPr>
              <a:t>cạnh</a:t>
            </a:r>
            <a:r>
              <a:rPr kumimoji="0" lang="en-US" sz="3200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</a:rPr>
              <a:t> – </a:t>
            </a:r>
            <a:r>
              <a:rPr kumimoji="0" lang="en-US" sz="3200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</a:rPr>
              <a:t>cạnh</a:t>
            </a:r>
            <a:r>
              <a:rPr kumimoji="0" lang="en-US" sz="3200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</a:rPr>
              <a:t> (</a:t>
            </a:r>
            <a:r>
              <a:rPr kumimoji="0" lang="en-US" sz="3200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</a:rPr>
              <a:t>c.c.c</a:t>
            </a:r>
            <a:r>
              <a:rPr kumimoji="0" lang="en-US" sz="3200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</a:rPr>
              <a:t>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aseline="0" dirty="0" err="1" smtClean="0">
                <a:latin typeface="Times New Roman" panose="02020603050405020304" pitchFamily="18" charset="0"/>
              </a:rPr>
              <a:t>Nếu</a:t>
            </a:r>
            <a:r>
              <a:rPr lang="en-US" sz="3200" dirty="0" smtClean="0">
                <a:latin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</a:rPr>
              <a:t>ba</a:t>
            </a:r>
            <a:r>
              <a:rPr lang="en-US" sz="3200" dirty="0" smtClean="0">
                <a:latin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</a:rPr>
              <a:t>cạnh</a:t>
            </a:r>
            <a:r>
              <a:rPr lang="en-US" sz="3200" dirty="0" smtClean="0">
                <a:latin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</a:rPr>
              <a:t>của</a:t>
            </a:r>
            <a:r>
              <a:rPr lang="en-US" sz="3200" dirty="0" smtClean="0">
                <a:latin typeface="Times New Roman" panose="02020603050405020304" pitchFamily="18" charset="0"/>
              </a:rPr>
              <a:t> tam </a:t>
            </a:r>
            <a:r>
              <a:rPr lang="en-US" sz="3200" dirty="0" err="1" smtClean="0">
                <a:latin typeface="Times New Roman" panose="02020603050405020304" pitchFamily="18" charset="0"/>
              </a:rPr>
              <a:t>giác</a:t>
            </a:r>
            <a:r>
              <a:rPr lang="en-US" sz="3200" dirty="0" smtClean="0">
                <a:latin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</a:rPr>
              <a:t>này</a:t>
            </a:r>
            <a:r>
              <a:rPr lang="en-US" sz="3200" dirty="0" smtClean="0">
                <a:latin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</a:rPr>
              <a:t>bằng</a:t>
            </a:r>
            <a:r>
              <a:rPr lang="en-US" sz="3200" dirty="0" smtClean="0">
                <a:latin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</a:rPr>
              <a:t>ba</a:t>
            </a:r>
            <a:r>
              <a:rPr lang="en-US" sz="3200" dirty="0" smtClean="0">
                <a:latin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</a:rPr>
              <a:t>cạnh</a:t>
            </a:r>
            <a:r>
              <a:rPr lang="en-US" sz="3200" dirty="0" smtClean="0">
                <a:latin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</a:rPr>
              <a:t>của</a:t>
            </a:r>
            <a:r>
              <a:rPr lang="en-US" sz="3200" dirty="0" smtClean="0">
                <a:latin typeface="Times New Roman" panose="02020603050405020304" pitchFamily="18" charset="0"/>
              </a:rPr>
              <a:t> tam </a:t>
            </a:r>
            <a:r>
              <a:rPr lang="en-US" sz="3200" dirty="0" err="1" smtClean="0">
                <a:latin typeface="Times New Roman" panose="02020603050405020304" pitchFamily="18" charset="0"/>
              </a:rPr>
              <a:t>giác</a:t>
            </a:r>
            <a:r>
              <a:rPr lang="en-US" sz="3200" dirty="0" smtClean="0">
                <a:latin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</a:rPr>
              <a:t>kia</a:t>
            </a:r>
            <a:r>
              <a:rPr lang="en-US" sz="3200" dirty="0" smtClean="0">
                <a:latin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</a:rPr>
              <a:t>thì</a:t>
            </a:r>
            <a:r>
              <a:rPr lang="en-US" sz="3200" dirty="0" smtClean="0">
                <a:latin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</a:rPr>
              <a:t>hai</a:t>
            </a:r>
            <a:r>
              <a:rPr lang="en-US" sz="3200" dirty="0" smtClean="0">
                <a:latin typeface="Times New Roman" panose="02020603050405020304" pitchFamily="18" charset="0"/>
              </a:rPr>
              <a:t> tam </a:t>
            </a:r>
            <a:r>
              <a:rPr lang="en-US" sz="3200" dirty="0" err="1" smtClean="0">
                <a:latin typeface="Times New Roman" panose="02020603050405020304" pitchFamily="18" charset="0"/>
              </a:rPr>
              <a:t>giác</a:t>
            </a:r>
            <a:r>
              <a:rPr lang="en-US" sz="3200" dirty="0" smtClean="0">
                <a:latin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</a:rPr>
              <a:t>đó</a:t>
            </a:r>
            <a:r>
              <a:rPr lang="en-US" sz="3200" dirty="0" smtClean="0">
                <a:latin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</a:rPr>
              <a:t>bằng</a:t>
            </a:r>
            <a:r>
              <a:rPr lang="en-US" sz="3200" dirty="0" smtClean="0">
                <a:latin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</a:rPr>
              <a:t>nhau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 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</a:endParaRPr>
          </a:p>
        </p:txBody>
      </p:sp>
      <p:sp>
        <p:nvSpPr>
          <p:cNvPr id="3" name="Isosceles Triangle 2"/>
          <p:cNvSpPr/>
          <p:nvPr/>
        </p:nvSpPr>
        <p:spPr>
          <a:xfrm>
            <a:off x="6160168" y="4379495"/>
            <a:ext cx="1655546" cy="1617044"/>
          </a:xfrm>
          <a:prstGeom prst="triangle">
            <a:avLst>
              <a:gd name="adj" fmla="val 91892"/>
            </a:avLst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Connector 4"/>
          <p:cNvCxnSpPr/>
          <p:nvPr/>
        </p:nvCxnSpPr>
        <p:spPr>
          <a:xfrm>
            <a:off x="6824312" y="5149513"/>
            <a:ext cx="96513" cy="13475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7690848" y="5188017"/>
            <a:ext cx="172994" cy="2887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7666784" y="5284267"/>
            <a:ext cx="172994" cy="2887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7095685" y="5938787"/>
            <a:ext cx="132888" cy="10587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7095685" y="5919537"/>
            <a:ext cx="123262" cy="15400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Picture 1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70266" y="4163675"/>
            <a:ext cx="2028825" cy="1971675"/>
          </a:xfrm>
          <a:prstGeom prst="rect">
            <a:avLst/>
          </a:prstGeom>
        </p:spPr>
      </p:pic>
      <p:graphicFrame>
        <p:nvGraphicFramePr>
          <p:cNvPr id="22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467610"/>
              </p:ext>
            </p:extLst>
          </p:nvPr>
        </p:nvGraphicFramePr>
        <p:xfrm>
          <a:off x="1038041" y="3546610"/>
          <a:ext cx="253523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6" name="Equation" r:id="rId4" imgW="1143000" imgH="177480" progId="Equation.DSMT4">
                  <p:embed/>
                </p:oleObj>
              </mc:Choice>
              <mc:Fallback>
                <p:oleObj name="Equation" r:id="rId4" imgW="11430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041" y="3546610"/>
                        <a:ext cx="2535237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3151073" y="3461540"/>
            <a:ext cx="203694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ếu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1536334" y="4117885"/>
            <a:ext cx="2036944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B = A’B’ AC = A’C’ BC = B’C’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7460570" y="3856275"/>
            <a:ext cx="62867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A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5582480" y="5665070"/>
            <a:ext cx="62867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B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10604008" y="5873740"/>
            <a:ext cx="62867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C’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7726349" y="5811931"/>
            <a:ext cx="62867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C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10315924" y="3782710"/>
            <a:ext cx="62867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A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’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8700246" y="5926681"/>
            <a:ext cx="62867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B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’</a:t>
            </a:r>
          </a:p>
        </p:txBody>
      </p:sp>
    </p:spTree>
    <p:extLst>
      <p:ext uri="{BB962C8B-B14F-4D97-AF65-F5344CB8AC3E}">
        <p14:creationId xmlns:p14="http://schemas.microsoft.com/office/powerpoint/2010/main" val="76048278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3" grpId="0"/>
      <p:bldP spid="2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Google Shape;1020;p37">
            <a:hlinkClick r:id="" action="ppaction://noaction"/>
          </p:cNvPr>
          <p:cNvSpPr/>
          <p:nvPr/>
        </p:nvSpPr>
        <p:spPr>
          <a:xfrm rot="5400000">
            <a:off x="11138839" y="3774464"/>
            <a:ext cx="936000" cy="252000"/>
          </a:xfrm>
          <a:prstGeom prst="roundRect">
            <a:avLst>
              <a:gd name="adj" fmla="val 9649"/>
            </a:avLst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05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Catamaran"/>
              <a:sym typeface="Catamaran"/>
            </a:endParaRPr>
          </a:p>
        </p:txBody>
      </p:sp>
      <p:sp>
        <p:nvSpPr>
          <p:cNvPr id="70" name="Google Shape;1017;p37">
            <a:hlinkClick r:id="" action="ppaction://noaction"/>
          </p:cNvPr>
          <p:cNvSpPr/>
          <p:nvPr/>
        </p:nvSpPr>
        <p:spPr>
          <a:xfrm rot="16200000">
            <a:off x="50790" y="922247"/>
            <a:ext cx="936000" cy="252000"/>
          </a:xfrm>
          <a:prstGeom prst="roundRect">
            <a:avLst>
              <a:gd name="adj" fmla="val 9649"/>
            </a:avLst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思源黑体 Heavy" panose="020B0A00000000000000" pitchFamily="34" charset="-122"/>
                <a:ea typeface="思源黑体 Heavy" panose="020B0A00000000000000" pitchFamily="34" charset="-122"/>
                <a:cs typeface="Catamaran"/>
                <a:sym typeface="Catamaran"/>
              </a:rPr>
              <a:t>NOTES</a:t>
            </a:r>
            <a:endParaRPr kumimoji="0" sz="105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Catamaran"/>
              <a:sym typeface="Catamaran"/>
            </a:endParaRPr>
          </a:p>
        </p:txBody>
      </p:sp>
      <p:sp>
        <p:nvSpPr>
          <p:cNvPr id="10" name="Sun 9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591357" y="271477"/>
            <a:ext cx="1512128" cy="1237831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2</a:t>
            </a:r>
          </a:p>
        </p:txBody>
      </p:sp>
      <p:pic>
        <p:nvPicPr>
          <p:cNvPr id="25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5"/>
              </a:ext>
            </a:extLst>
          </a:blip>
          <a:stretch>
            <a:fillRect/>
          </a:stretch>
        </p:blipFill>
        <p:spPr>
          <a:xfrm rot="20975241">
            <a:off x="1678841" y="652579"/>
            <a:ext cx="506707" cy="506707"/>
          </a:xfrm>
          <a:prstGeom prst="rect">
            <a:avLst/>
          </a:prstGeom>
        </p:spPr>
      </p:pic>
      <p:grpSp>
        <p:nvGrpSpPr>
          <p:cNvPr id="12" name="Group 11"/>
          <p:cNvGrpSpPr/>
          <p:nvPr/>
        </p:nvGrpSpPr>
        <p:grpSpPr>
          <a:xfrm>
            <a:off x="518790" y="1387653"/>
            <a:ext cx="1463733" cy="1559758"/>
            <a:chOff x="644791" y="2338435"/>
            <a:chExt cx="2665962" cy="2601158"/>
          </a:xfrm>
        </p:grpSpPr>
        <p:pic>
          <p:nvPicPr>
            <p:cNvPr id="13" name="Picture 12" descr="Background pattern&#10;&#10;Description automatically generated">
              <a:extLst>
                <a:ext uri="{FF2B5EF4-FFF2-40B4-BE49-F238E27FC236}">
                  <a16:creationId xmlns:a16="http://schemas.microsoft.com/office/drawing/2014/main" id="{4E208DDE-5F53-487A-916C-A3AE276FA6A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  <a:ext uri="{837473B0-CC2E-450A-ABE3-18F120FF3D39}">
                  <a1611:picAttrSrcUrl xmlns:a1611="http://schemas.microsoft.com/office/drawing/2016/11/main" xmlns="" r:id="rId6"/>
                </a:ext>
              </a:extLst>
            </a:blip>
            <a:srcRect l="20349" r="20345" b="-4"/>
            <a:stretch/>
          </p:blipFill>
          <p:spPr>
            <a:xfrm>
              <a:off x="644791" y="2361247"/>
              <a:ext cx="2271197" cy="2578346"/>
            </a:xfrm>
            <a:custGeom>
              <a:avLst/>
              <a:gdLst/>
              <a:ahLst/>
              <a:cxnLst/>
              <a:rect l="l" t="t" r="r" b="b"/>
              <a:pathLst>
                <a:path w="2590737" h="2926956">
                  <a:moveTo>
                    <a:pt x="1463478" y="0"/>
                  </a:moveTo>
                  <a:cubicBezTo>
                    <a:pt x="1867606" y="0"/>
                    <a:pt x="2233476" y="163805"/>
                    <a:pt x="2498313" y="428643"/>
                  </a:cubicBezTo>
                  <a:lnTo>
                    <a:pt x="2501029" y="431631"/>
                  </a:lnTo>
                  <a:lnTo>
                    <a:pt x="2445696" y="582811"/>
                  </a:lnTo>
                  <a:cubicBezTo>
                    <a:pt x="2374039" y="813196"/>
                    <a:pt x="2335437" y="1058145"/>
                    <a:pt x="2335437" y="1312109"/>
                  </a:cubicBezTo>
                  <a:cubicBezTo>
                    <a:pt x="2335437" y="1650728"/>
                    <a:pt x="2404063" y="1973319"/>
                    <a:pt x="2528166" y="2266732"/>
                  </a:cubicBezTo>
                  <a:lnTo>
                    <a:pt x="2590737" y="2396622"/>
                  </a:lnTo>
                  <a:lnTo>
                    <a:pt x="2498313" y="2498313"/>
                  </a:lnTo>
                  <a:cubicBezTo>
                    <a:pt x="2233476" y="2763151"/>
                    <a:pt x="1867606" y="2926956"/>
                    <a:pt x="1463478" y="2926956"/>
                  </a:cubicBezTo>
                  <a:cubicBezTo>
                    <a:pt x="655221" y="2926956"/>
                    <a:pt x="0" y="2271735"/>
                    <a:pt x="0" y="1463478"/>
                  </a:cubicBezTo>
                  <a:cubicBezTo>
                    <a:pt x="0" y="655221"/>
                    <a:pt x="655221" y="0"/>
                    <a:pt x="1463478" y="0"/>
                  </a:cubicBezTo>
                  <a:close/>
                </a:path>
              </a:pathLst>
            </a:custGeom>
          </p:spPr>
        </p:pic>
        <p:pic>
          <p:nvPicPr>
            <p:cNvPr id="14" name="Picture 13" descr="Background pattern&#10;&#10;Description automatically generated">
              <a:extLst>
                <a:ext uri="{FF2B5EF4-FFF2-40B4-BE49-F238E27FC236}">
                  <a16:creationId xmlns:a16="http://schemas.microsoft.com/office/drawing/2014/main" id="{4E208DDE-5F53-487A-916C-A3AE276FA6A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  <a:ext uri="{837473B0-CC2E-450A-ABE3-18F120FF3D39}">
                  <a1611:picAttrSrcUrl xmlns:a1611="http://schemas.microsoft.com/office/drawing/2016/11/main" xmlns="" r:id="rId6"/>
                </a:ext>
              </a:extLst>
            </a:blip>
            <a:srcRect l="20349" r="20345" b="-4"/>
            <a:stretch/>
          </p:blipFill>
          <p:spPr>
            <a:xfrm rot="10537398">
              <a:off x="1039556" y="2338435"/>
              <a:ext cx="2271197" cy="2578346"/>
            </a:xfrm>
            <a:custGeom>
              <a:avLst/>
              <a:gdLst/>
              <a:ahLst/>
              <a:cxnLst/>
              <a:rect l="l" t="t" r="r" b="b"/>
              <a:pathLst>
                <a:path w="2590737" h="2926956">
                  <a:moveTo>
                    <a:pt x="1463478" y="0"/>
                  </a:moveTo>
                  <a:cubicBezTo>
                    <a:pt x="1867606" y="0"/>
                    <a:pt x="2233476" y="163805"/>
                    <a:pt x="2498313" y="428643"/>
                  </a:cubicBezTo>
                  <a:lnTo>
                    <a:pt x="2501029" y="431631"/>
                  </a:lnTo>
                  <a:lnTo>
                    <a:pt x="2445696" y="582811"/>
                  </a:lnTo>
                  <a:cubicBezTo>
                    <a:pt x="2374039" y="813196"/>
                    <a:pt x="2335437" y="1058145"/>
                    <a:pt x="2335437" y="1312109"/>
                  </a:cubicBezTo>
                  <a:cubicBezTo>
                    <a:pt x="2335437" y="1650728"/>
                    <a:pt x="2404063" y="1973319"/>
                    <a:pt x="2528166" y="2266732"/>
                  </a:cubicBezTo>
                  <a:lnTo>
                    <a:pt x="2590737" y="2396622"/>
                  </a:lnTo>
                  <a:lnTo>
                    <a:pt x="2498313" y="2498313"/>
                  </a:lnTo>
                  <a:cubicBezTo>
                    <a:pt x="2233476" y="2763151"/>
                    <a:pt x="1867606" y="2926956"/>
                    <a:pt x="1463478" y="2926956"/>
                  </a:cubicBezTo>
                  <a:cubicBezTo>
                    <a:pt x="655221" y="2926956"/>
                    <a:pt x="0" y="2271735"/>
                    <a:pt x="0" y="1463478"/>
                  </a:cubicBezTo>
                  <a:cubicBezTo>
                    <a:pt x="0" y="655221"/>
                    <a:pt x="655221" y="0"/>
                    <a:pt x="1463478" y="0"/>
                  </a:cubicBezTo>
                  <a:close/>
                </a:path>
              </a:pathLst>
            </a:custGeom>
          </p:spPr>
        </p:pic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F5F0387D-CEB3-4D01-B097-E93181CF9E37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44373" y="2582657"/>
              <a:ext cx="1729918" cy="1729918"/>
            </a:xfrm>
            <a:prstGeom prst="rect">
              <a:avLst/>
            </a:prstGeom>
          </p:spPr>
        </p:pic>
      </p:grpSp>
      <p:sp>
        <p:nvSpPr>
          <p:cNvPr id="26" name="TextBox 25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1891780" y="1156294"/>
            <a:ext cx="943096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4.15,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những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cặp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tam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nào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bằng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nhau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?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2353167" y="580247"/>
            <a:ext cx="857250" cy="676275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3573000" y="1730979"/>
            <a:ext cx="6767523" cy="2294385"/>
          </a:xfrm>
          <a:prstGeom prst="rect">
            <a:avLst/>
          </a:prstGeom>
        </p:spPr>
      </p:pic>
      <p:grpSp>
        <p:nvGrpSpPr>
          <p:cNvPr id="23" name="Group 43"/>
          <p:cNvGrpSpPr>
            <a:grpSpLocks/>
          </p:cNvGrpSpPr>
          <p:nvPr/>
        </p:nvGrpSpPr>
        <p:grpSpPr bwMode="auto">
          <a:xfrm>
            <a:off x="2513598" y="4182354"/>
            <a:ext cx="2224251" cy="1948897"/>
            <a:chOff x="1129" y="1917"/>
            <a:chExt cx="1239" cy="972"/>
          </a:xfrm>
        </p:grpSpPr>
        <p:graphicFrame>
          <p:nvGraphicFramePr>
            <p:cNvPr id="24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48987212"/>
                </p:ext>
              </p:extLst>
            </p:nvPr>
          </p:nvGraphicFramePr>
          <p:xfrm>
            <a:off x="1129" y="1917"/>
            <a:ext cx="1239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06" name="Equation" r:id="rId20" imgW="1002960" imgH="177480" progId="Equation.DSMT4">
                    <p:embed/>
                  </p:oleObj>
                </mc:Choice>
                <mc:Fallback>
                  <p:oleObj name="Equation" r:id="rId20" imgW="100296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9" y="1917"/>
                          <a:ext cx="1239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Text Box 41"/>
            <p:cNvSpPr txBox="1">
              <a:spLocks noChangeArrowheads="1"/>
            </p:cNvSpPr>
            <p:nvPr/>
          </p:nvSpPr>
          <p:spPr bwMode="auto">
            <a:xfrm>
              <a:off x="1129" y="2598"/>
              <a:ext cx="33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5" name="Group 43"/>
          <p:cNvGrpSpPr>
            <a:grpSpLocks/>
          </p:cNvGrpSpPr>
          <p:nvPr/>
        </p:nvGrpSpPr>
        <p:grpSpPr bwMode="auto">
          <a:xfrm>
            <a:off x="2162793" y="4846000"/>
            <a:ext cx="2671256" cy="583466"/>
            <a:chOff x="1129" y="2598"/>
            <a:chExt cx="1488" cy="291"/>
          </a:xfrm>
        </p:grpSpPr>
        <p:graphicFrame>
          <p:nvGraphicFramePr>
            <p:cNvPr id="46" name="Object 38"/>
            <p:cNvGraphicFramePr>
              <a:graphicFrameLocks noChangeAspect="1"/>
            </p:cNvGraphicFramePr>
            <p:nvPr>
              <p:extLst/>
            </p:nvPr>
          </p:nvGraphicFramePr>
          <p:xfrm>
            <a:off x="1331" y="2615"/>
            <a:ext cx="1286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07" name="Equation" r:id="rId22" imgW="1041120" imgH="177480" progId="Equation.DSMT4">
                    <p:embed/>
                  </p:oleObj>
                </mc:Choice>
                <mc:Fallback>
                  <p:oleObj name="Equation" r:id="rId22" imgW="10411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1" y="2615"/>
                          <a:ext cx="1286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Text Box 41"/>
            <p:cNvSpPr txBox="1">
              <a:spLocks noChangeArrowheads="1"/>
            </p:cNvSpPr>
            <p:nvPr/>
          </p:nvSpPr>
          <p:spPr bwMode="auto">
            <a:xfrm>
              <a:off x="1129" y="2598"/>
              <a:ext cx="33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6" name="TextBox 35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2203349" y="5725577"/>
            <a:ext cx="8882743" cy="52322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ú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ý: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iết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úng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ự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ỉn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2 tam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ằng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au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894144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Google Shape;1017;p37">
            <a:hlinkClick r:id="" action="ppaction://noaction"/>
          </p:cNvPr>
          <p:cNvSpPr/>
          <p:nvPr/>
        </p:nvSpPr>
        <p:spPr>
          <a:xfrm rot="16200000">
            <a:off x="50790" y="922247"/>
            <a:ext cx="936000" cy="252000"/>
          </a:xfrm>
          <a:prstGeom prst="roundRect">
            <a:avLst>
              <a:gd name="adj" fmla="val 9649"/>
            </a:avLst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050" b="1" dirty="0">
                <a:solidFill>
                  <a:schemeClr val="bg1"/>
                </a:solidFill>
                <a:latin typeface="思源黑体 Heavy" panose="020B0A00000000000000" pitchFamily="34" charset="-122"/>
                <a:ea typeface="思源黑体 Heavy" panose="020B0A00000000000000" pitchFamily="34" charset="-122"/>
                <a:cs typeface="Catamaran"/>
                <a:sym typeface="Catamaran"/>
              </a:rPr>
              <a:t>NOTES</a:t>
            </a:r>
            <a:endParaRPr sz="1050" b="1" dirty="0">
              <a:solidFill>
                <a:schemeClr val="bg1"/>
              </a:solidFill>
              <a:latin typeface="思源黑体 Heavy" panose="020B0A00000000000000" pitchFamily="34" charset="-122"/>
              <a:ea typeface="思源黑体 Heavy" panose="020B0A00000000000000" pitchFamily="34" charset="-122"/>
              <a:cs typeface="Catamaran"/>
              <a:sym typeface="Catamaran"/>
            </a:endParaRPr>
          </a:p>
        </p:txBody>
      </p:sp>
      <p:sp>
        <p:nvSpPr>
          <p:cNvPr id="5" name="AutoShape 2"/>
          <p:cNvSpPr>
            <a:spLocks noChangeArrowheads="1"/>
          </p:cNvSpPr>
          <p:nvPr/>
        </p:nvSpPr>
        <p:spPr bwMode="auto">
          <a:xfrm>
            <a:off x="694495" y="781547"/>
            <a:ext cx="1472971" cy="533400"/>
          </a:xfrm>
          <a:prstGeom prst="star8">
            <a:avLst>
              <a:gd name="adj" fmla="val 38250"/>
            </a:avLst>
          </a:prstGeom>
          <a:solidFill>
            <a:srgbClr val="BBE0E3"/>
          </a:solidFill>
          <a:ln w="1905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Ví</a:t>
            </a:r>
            <a:r>
              <a:rPr kumimoji="0" lang="en-US" altLang="en-US" sz="2800" b="0" i="0" u="none" strike="noStrike" kern="0" cap="none" spc="0" normalizeH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0" cap="none" spc="0" normalizeH="0" noProof="0" dirty="0" err="1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dụ</a:t>
            </a:r>
            <a:r>
              <a:rPr kumimoji="0" lang="en-US" altLang="en-US" sz="2800" b="0" i="0" u="none" strike="noStrike" kern="0" cap="none" spc="0" normalizeH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 1</a:t>
            </a:r>
            <a:endParaRPr kumimoji="0" lang="en-US" altLang="en-US" sz="2800" b="0" i="0" u="none" strike="noStrike" kern="0" cap="none" spc="0" normalizeH="0" baseline="0" noProof="0" dirty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1968264" y="1107395"/>
            <a:ext cx="90064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Cho </a:t>
            </a:r>
            <a:r>
              <a:rPr lang="en-US" alt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hình</a:t>
            </a:r>
            <a:r>
              <a:rPr lang="en-US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4.16, </a:t>
            </a:r>
            <a:r>
              <a:rPr lang="en-US" alt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biết</a:t>
            </a:r>
            <a:r>
              <a:rPr lang="en-US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AC = BD, AD = BC. </a:t>
            </a:r>
            <a:r>
              <a:rPr lang="en-US" alt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Chứng</a:t>
            </a:r>
            <a:r>
              <a:rPr lang="en-US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minh </a:t>
            </a:r>
            <a:r>
              <a:rPr lang="en-US" alt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rằng</a:t>
            </a:r>
            <a:r>
              <a:rPr lang="en-US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:   </a:t>
            </a:r>
            <a:endParaRPr lang="en-US" altLang="en-US" sz="28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3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960444"/>
              </p:ext>
            </p:extLst>
          </p:nvPr>
        </p:nvGraphicFramePr>
        <p:xfrm>
          <a:off x="4565904" y="1683132"/>
          <a:ext cx="23368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5" name="Equation" r:id="rId4" imgW="965160" imgH="177480" progId="Equation.DSMT4">
                  <p:embed/>
                </p:oleObj>
              </mc:Choice>
              <mc:Fallback>
                <p:oleObj name="Equation" r:id="rId4" imgW="965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5904" y="1683132"/>
                        <a:ext cx="23368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AutoShape 2"/>
          <p:cNvSpPr>
            <a:spLocks noChangeArrowheads="1"/>
          </p:cNvSpPr>
          <p:nvPr/>
        </p:nvSpPr>
        <p:spPr bwMode="auto">
          <a:xfrm>
            <a:off x="694494" y="781547"/>
            <a:ext cx="1472971" cy="533400"/>
          </a:xfrm>
          <a:prstGeom prst="star8">
            <a:avLst>
              <a:gd name="adj" fmla="val 38250"/>
            </a:avLst>
          </a:prstGeom>
          <a:solidFill>
            <a:srgbClr val="BBE0E3"/>
          </a:solidFill>
          <a:ln w="1905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Ví</a:t>
            </a:r>
            <a:r>
              <a:rPr kumimoji="0" lang="en-US" altLang="en-US" sz="2800" b="0" i="0" u="none" strike="noStrike" kern="0" cap="none" spc="0" normalizeH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0" cap="none" spc="0" normalizeH="0" noProof="0" dirty="0" err="1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dụ</a:t>
            </a:r>
            <a:r>
              <a:rPr kumimoji="0" lang="en-US" altLang="en-US" sz="2800" b="0" i="0" u="none" strike="noStrike" kern="0" cap="none" spc="0" normalizeH="0" noProof="0" dirty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 2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2033232" y="2521802"/>
            <a:ext cx="162227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u="sng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ải</a:t>
            </a:r>
            <a:r>
              <a:rPr lang="en-US" sz="2800" u="sng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endParaRPr lang="en-US" sz="2800" u="sng" dirty="0">
              <a:solidFill>
                <a:srgbClr val="0000FF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790" y="1336828"/>
            <a:ext cx="1388441" cy="17081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370063" y="2968569"/>
            <a:ext cx="3604641" cy="2251120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904764" y="3186791"/>
            <a:ext cx="6454410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             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</a:p>
          <a:p>
            <a:pPr algn="ctr"/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C = BD (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); </a:t>
            </a:r>
          </a:p>
          <a:p>
            <a:pPr algn="ctr"/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C = AD (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);</a:t>
            </a:r>
          </a:p>
          <a:p>
            <a:pPr algn="ctr"/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B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ạnh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ung</a:t>
            </a:r>
            <a:endParaRPr lang="en-US" sz="2800" dirty="0" smtClean="0">
              <a:solidFill>
                <a:srgbClr val="0000FF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ctr"/>
            <a:endParaRPr lang="en-US" sz="2800" dirty="0" smtClean="0">
              <a:solidFill>
                <a:srgbClr val="0000FF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pSp>
        <p:nvGrpSpPr>
          <p:cNvPr id="15" name="Group 43"/>
          <p:cNvGrpSpPr>
            <a:grpSpLocks/>
          </p:cNvGrpSpPr>
          <p:nvPr/>
        </p:nvGrpSpPr>
        <p:grpSpPr bwMode="auto">
          <a:xfrm>
            <a:off x="2513598" y="4569376"/>
            <a:ext cx="2464807" cy="1271194"/>
            <a:chOff x="1129" y="2598"/>
            <a:chExt cx="1373" cy="634"/>
          </a:xfrm>
        </p:grpSpPr>
        <p:graphicFrame>
          <p:nvGraphicFramePr>
            <p:cNvPr id="16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075289"/>
                </p:ext>
              </p:extLst>
            </p:nvPr>
          </p:nvGraphicFramePr>
          <p:xfrm>
            <a:off x="1310" y="3013"/>
            <a:ext cx="1192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16" name="Equation" r:id="rId8" imgW="965160" imgH="177480" progId="Equation.DSMT4">
                    <p:embed/>
                  </p:oleObj>
                </mc:Choice>
                <mc:Fallback>
                  <p:oleObj name="Equation" r:id="rId8" imgW="96516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0" y="3013"/>
                          <a:ext cx="1192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 Box 41"/>
            <p:cNvSpPr txBox="1">
              <a:spLocks noChangeArrowheads="1"/>
            </p:cNvSpPr>
            <p:nvPr/>
          </p:nvSpPr>
          <p:spPr bwMode="auto">
            <a:xfrm>
              <a:off x="1129" y="2598"/>
              <a:ext cx="33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8" name="Group 43"/>
          <p:cNvGrpSpPr>
            <a:grpSpLocks/>
          </p:cNvGrpSpPr>
          <p:nvPr/>
        </p:nvGrpSpPr>
        <p:grpSpPr bwMode="auto">
          <a:xfrm>
            <a:off x="3697076" y="3275951"/>
            <a:ext cx="2464776" cy="1892374"/>
            <a:chOff x="154" y="1874"/>
            <a:chExt cx="1311" cy="1015"/>
          </a:xfrm>
        </p:grpSpPr>
        <p:graphicFrame>
          <p:nvGraphicFramePr>
            <p:cNvPr id="19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0699226"/>
                </p:ext>
              </p:extLst>
            </p:nvPr>
          </p:nvGraphicFramePr>
          <p:xfrm>
            <a:off x="154" y="1874"/>
            <a:ext cx="534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17" name="Equation" r:id="rId10" imgW="431640" imgH="164880" progId="Equation.DSMT4">
                    <p:embed/>
                  </p:oleObj>
                </mc:Choice>
                <mc:Fallback>
                  <p:oleObj name="Equation" r:id="rId10" imgW="43164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" y="1874"/>
                          <a:ext cx="534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Text Box 41"/>
            <p:cNvSpPr txBox="1">
              <a:spLocks noChangeArrowheads="1"/>
            </p:cNvSpPr>
            <p:nvPr/>
          </p:nvSpPr>
          <p:spPr bwMode="auto">
            <a:xfrm>
              <a:off x="1129" y="2598"/>
              <a:ext cx="33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5" name="TextBox 24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838342" y="5360267"/>
            <a:ext cx="645441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ậy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                           (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.c.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</a:p>
        </p:txBody>
      </p:sp>
      <p:grpSp>
        <p:nvGrpSpPr>
          <p:cNvPr id="27" name="Group 43"/>
          <p:cNvGrpSpPr>
            <a:grpSpLocks/>
          </p:cNvGrpSpPr>
          <p:nvPr/>
        </p:nvGrpSpPr>
        <p:grpSpPr bwMode="auto">
          <a:xfrm>
            <a:off x="2054219" y="3263069"/>
            <a:ext cx="1498419" cy="2168306"/>
            <a:chOff x="668" y="1726"/>
            <a:chExt cx="797" cy="1163"/>
          </a:xfrm>
        </p:grpSpPr>
        <p:graphicFrame>
          <p:nvGraphicFramePr>
            <p:cNvPr id="28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8536433"/>
                </p:ext>
              </p:extLst>
            </p:nvPr>
          </p:nvGraphicFramePr>
          <p:xfrm>
            <a:off x="668" y="1726"/>
            <a:ext cx="534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18" name="Equation" r:id="rId12" imgW="431640" imgH="177480" progId="Equation.DSMT4">
                    <p:embed/>
                  </p:oleObj>
                </mc:Choice>
                <mc:Fallback>
                  <p:oleObj name="Equation" r:id="rId12" imgW="43164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8" y="1726"/>
                          <a:ext cx="534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Text Box 41"/>
            <p:cNvSpPr txBox="1">
              <a:spLocks noChangeArrowheads="1"/>
            </p:cNvSpPr>
            <p:nvPr/>
          </p:nvSpPr>
          <p:spPr bwMode="auto">
            <a:xfrm>
              <a:off x="1129" y="2598"/>
              <a:ext cx="33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729193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40"/>
                            </p:stCondLst>
                            <p:childTnLst>
                              <p:par>
                                <p:cTn id="1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960"/>
                            </p:stCondLst>
                            <p:childTnLst>
                              <p:par>
                                <p:cTn id="19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/>
      <p:bldP spid="24" grpId="0" animBg="1"/>
      <p:bldP spid="26" grpId="0"/>
      <p:bldP spid="14" grpId="0"/>
      <p:bldP spid="2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Google Shape;1020;p37">
            <a:hlinkClick r:id="" action="ppaction://noaction"/>
          </p:cNvPr>
          <p:cNvSpPr/>
          <p:nvPr/>
        </p:nvSpPr>
        <p:spPr>
          <a:xfrm rot="5400000">
            <a:off x="11138839" y="3774464"/>
            <a:ext cx="936000" cy="252000"/>
          </a:xfrm>
          <a:prstGeom prst="roundRect">
            <a:avLst>
              <a:gd name="adj" fmla="val 9649"/>
            </a:avLst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05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Catamaran"/>
              <a:sym typeface="Catamaran"/>
            </a:endParaRPr>
          </a:p>
        </p:txBody>
      </p:sp>
      <p:sp>
        <p:nvSpPr>
          <p:cNvPr id="70" name="Google Shape;1017;p37">
            <a:hlinkClick r:id="" action="ppaction://noaction"/>
          </p:cNvPr>
          <p:cNvSpPr/>
          <p:nvPr/>
        </p:nvSpPr>
        <p:spPr>
          <a:xfrm rot="16200000">
            <a:off x="50790" y="922247"/>
            <a:ext cx="936000" cy="252000"/>
          </a:xfrm>
          <a:prstGeom prst="roundRect">
            <a:avLst>
              <a:gd name="adj" fmla="val 9649"/>
            </a:avLst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思源黑体 Heavy" panose="020B0A00000000000000" pitchFamily="34" charset="-122"/>
                <a:ea typeface="思源黑体 Heavy" panose="020B0A00000000000000" pitchFamily="34" charset="-122"/>
                <a:cs typeface="Catamaran"/>
                <a:sym typeface="Catamaran"/>
              </a:rPr>
              <a:t>NOTES</a:t>
            </a:r>
            <a:endParaRPr kumimoji="0" sz="105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Catamaran"/>
              <a:sym typeface="Catamaran"/>
            </a:endParaRPr>
          </a:p>
        </p:txBody>
      </p:sp>
      <p:sp>
        <p:nvSpPr>
          <p:cNvPr id="8" name="Sun 7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968828" y="1328057"/>
            <a:ext cx="4114800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 </a:t>
            </a:r>
            <a:r>
              <a:rPr lang="en-US" sz="3200" b="1" noProof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5272315" y="2923792"/>
            <a:ext cx="6353628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5400" b="1" noProof="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uyện</a:t>
            </a:r>
            <a:r>
              <a:rPr lang="en-US" sz="5400" b="1" noProof="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5400" b="1" noProof="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ập</a:t>
            </a:r>
            <a:r>
              <a: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endParaRPr kumimoji="0" lang="en-US" sz="5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0211538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Google Shape;1020;p37">
            <a:hlinkClick r:id="" action="ppaction://noaction"/>
          </p:cNvPr>
          <p:cNvSpPr/>
          <p:nvPr/>
        </p:nvSpPr>
        <p:spPr>
          <a:xfrm rot="5400000">
            <a:off x="11138839" y="3774464"/>
            <a:ext cx="936000" cy="252000"/>
          </a:xfrm>
          <a:prstGeom prst="roundRect">
            <a:avLst>
              <a:gd name="adj" fmla="val 9649"/>
            </a:avLst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05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Catamaran"/>
              <a:sym typeface="Catamaran"/>
            </a:endParaRPr>
          </a:p>
        </p:txBody>
      </p:sp>
      <p:sp>
        <p:nvSpPr>
          <p:cNvPr id="70" name="Google Shape;1017;p37">
            <a:hlinkClick r:id="" action="ppaction://noaction"/>
          </p:cNvPr>
          <p:cNvSpPr/>
          <p:nvPr/>
        </p:nvSpPr>
        <p:spPr>
          <a:xfrm rot="16200000">
            <a:off x="50790" y="922247"/>
            <a:ext cx="936000" cy="252000"/>
          </a:xfrm>
          <a:prstGeom prst="roundRect">
            <a:avLst>
              <a:gd name="adj" fmla="val 9649"/>
            </a:avLst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思源黑体 Heavy" panose="020B0A00000000000000" pitchFamily="34" charset="-122"/>
                <a:ea typeface="思源黑体 Heavy" panose="020B0A00000000000000" pitchFamily="34" charset="-122"/>
                <a:cs typeface="Catamaran"/>
                <a:sym typeface="Catamaran"/>
              </a:rPr>
              <a:t>NOTES</a:t>
            </a:r>
            <a:endParaRPr kumimoji="0" sz="105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Catamaran"/>
              <a:sym typeface="Catamaran"/>
            </a:endParaRPr>
          </a:p>
        </p:txBody>
      </p:sp>
      <p:sp>
        <p:nvSpPr>
          <p:cNvPr id="6" name="Sun 5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591357" y="271477"/>
            <a:ext cx="1512128" cy="1237831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5</a:t>
            </a:r>
          </a:p>
        </p:txBody>
      </p:sp>
      <p:sp>
        <p:nvSpPr>
          <p:cNvPr id="7" name="Line 29"/>
          <p:cNvSpPr>
            <a:spLocks noChangeShapeType="1"/>
          </p:cNvSpPr>
          <p:nvPr/>
        </p:nvSpPr>
        <p:spPr bwMode="auto">
          <a:xfrm>
            <a:off x="5529942" y="2533786"/>
            <a:ext cx="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3"/>
          <p:cNvSpPr/>
          <p:nvPr/>
        </p:nvSpPr>
        <p:spPr>
          <a:xfrm>
            <a:off x="2081647" y="727830"/>
            <a:ext cx="1834482" cy="469260"/>
          </a:xfrm>
          <a:prstGeom prst="rect">
            <a:avLst/>
          </a:prstGeom>
          <a:solidFill>
            <a:srgbClr val="0033CC">
              <a:alpha val="5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noProof="0" dirty="0" err="1">
                <a:solidFill>
                  <a:srgbClr val="FFFF00"/>
                </a:solidFill>
                <a:effectLst>
                  <a:glow rad="127000">
                    <a:srgbClr val="00FF4E">
                      <a:alpha val="50000"/>
                    </a:srgbClr>
                  </a:glow>
                </a:effectLst>
                <a:latin typeface="Times New Roman" panose="02020603050405020304" pitchFamily="18" charset="0"/>
                <a:cs typeface="Times New Roman" pitchFamily="18" charset="0"/>
              </a:rPr>
              <a:t>Luyện</a:t>
            </a:r>
            <a:r>
              <a:rPr lang="en-US" sz="2400" b="1" noProof="0" dirty="0">
                <a:solidFill>
                  <a:srgbClr val="FFFF00"/>
                </a:solidFill>
                <a:effectLst>
                  <a:glow rad="127000">
                    <a:srgbClr val="00FF4E">
                      <a:alpha val="50000"/>
                    </a:srgbClr>
                  </a:glo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noProof="0" dirty="0" err="1" smtClean="0">
                <a:solidFill>
                  <a:srgbClr val="FFFF00"/>
                </a:solidFill>
                <a:effectLst>
                  <a:glow rad="127000">
                    <a:srgbClr val="00FF4E">
                      <a:alpha val="50000"/>
                    </a:srgbClr>
                  </a:glow>
                </a:effectLst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b="1" noProof="0" dirty="0" smtClean="0">
                <a:solidFill>
                  <a:srgbClr val="FFFF00"/>
                </a:solidFill>
                <a:effectLst>
                  <a:glow rad="127000">
                    <a:srgbClr val="00FF4E">
                      <a:alpha val="50000"/>
                    </a:srgbClr>
                  </a:glow>
                </a:effectLst>
                <a:latin typeface="Times New Roman" pitchFamily="18" charset="0"/>
                <a:cs typeface="Times New Roman" pitchFamily="18" charset="0"/>
              </a:rPr>
              <a:t> 2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>
                <a:glow rad="127000">
                  <a:srgbClr val="00FF4E">
                    <a:alpha val="50000"/>
                  </a:srgbClr>
                </a:glow>
              </a:effectLst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 Box 9"/>
          <p:cNvSpPr txBox="1">
            <a:spLocks noChangeArrowheads="1"/>
          </p:cNvSpPr>
          <p:nvPr/>
        </p:nvSpPr>
        <p:spPr bwMode="auto">
          <a:xfrm>
            <a:off x="1946738" y="1240517"/>
            <a:ext cx="953410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kumimoji="0" lang="en-US" altLang="en-US" sz="2800" b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800" b="0" u="none" strike="noStrike" kern="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4.17, </a:t>
            </a:r>
            <a:r>
              <a:rPr kumimoji="0" lang="en-US" altLang="en-US" sz="2800" b="0" u="none" strike="noStrike" kern="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kumimoji="0" lang="en-US" altLang="en-US" sz="2800" b="0" u="none" strike="noStrike" kern="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AB = AD, BC = DC. </a:t>
            </a:r>
            <a:r>
              <a:rPr kumimoji="0" lang="en-US" altLang="en-US" sz="2800" b="0" u="none" strike="noStrike" kern="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kumimoji="0" lang="en-US" altLang="en-US" sz="2800" b="0" u="none" strike="noStrike" kern="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kumimoji="0" lang="en-US" altLang="en-US" sz="2800" b="0" u="none" strike="noStrike" kern="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kumimoji="0" lang="en-US" altLang="en-US" sz="2800" b="0" u="none" strike="noStrike" kern="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800" b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 Box 36"/>
          <p:cNvSpPr txBox="1">
            <a:spLocks noChangeArrowheads="1"/>
          </p:cNvSpPr>
          <p:nvPr/>
        </p:nvSpPr>
        <p:spPr bwMode="auto">
          <a:xfrm>
            <a:off x="3916129" y="2223438"/>
            <a:ext cx="1752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i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sz="2800" i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800" i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9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6"/>
              </a:ext>
            </a:extLst>
          </a:blip>
          <a:stretch>
            <a:fillRect/>
          </a:stretch>
        </p:blipFill>
        <p:spPr>
          <a:xfrm rot="20975241">
            <a:off x="1850131" y="727906"/>
            <a:ext cx="506707" cy="506707"/>
          </a:xfrm>
          <a:prstGeom prst="rect">
            <a:avLst/>
          </a:prstGeom>
        </p:spPr>
      </p:pic>
      <p:grpSp>
        <p:nvGrpSpPr>
          <p:cNvPr id="51" name="Group 50"/>
          <p:cNvGrpSpPr/>
          <p:nvPr/>
        </p:nvGrpSpPr>
        <p:grpSpPr>
          <a:xfrm>
            <a:off x="929529" y="1685318"/>
            <a:ext cx="1747146" cy="1747146"/>
            <a:chOff x="1482079" y="441373"/>
            <a:chExt cx="1747146" cy="1747146"/>
          </a:xfrm>
        </p:grpSpPr>
        <p:pic>
          <p:nvPicPr>
            <p:cNvPr id="56" name="Picture 55" descr="Background pattern&#10;&#10;Description automatically generated">
              <a:extLst>
                <a:ext uri="{FF2B5EF4-FFF2-40B4-BE49-F238E27FC236}">
                  <a16:creationId xmlns:a16="http://schemas.microsoft.com/office/drawing/2014/main" id="{65A14FCB-5569-4268-AF8B-502D9EF6E73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7" cstate="print">
              <a:extLst>
                <a:ext uri="{28A0092B-C50C-407E-A947-70E740481C1C}">
                  <a14:useLocalDpi xmlns:a14="http://schemas.microsoft.com/office/drawing/2010/main" val="0"/>
                </a:ext>
                <a:ext uri="{837473B0-CC2E-450A-ABE3-18F120FF3D39}">
                  <a1611:picAttrSrcUrl xmlns="" xmlns:a1611="http://schemas.microsoft.com/office/drawing/2016/11/main" r:id="rId39"/>
                </a:ext>
              </a:extLst>
            </a:blip>
            <a:srcRect l="17382" r="20120" b="2"/>
            <a:stretch/>
          </p:blipFill>
          <p:spPr>
            <a:xfrm>
              <a:off x="1482079" y="441373"/>
              <a:ext cx="1747146" cy="1747146"/>
            </a:xfrm>
            <a:custGeom>
              <a:avLst/>
              <a:gdLst/>
              <a:ahLst/>
              <a:cxnLst/>
              <a:rect l="l" t="t" r="r" b="b"/>
              <a:pathLst>
                <a:path w="4627646" h="4627648">
                  <a:moveTo>
                    <a:pt x="2313823" y="0"/>
                  </a:moveTo>
                  <a:cubicBezTo>
                    <a:pt x="3591712" y="0"/>
                    <a:pt x="4627646" y="1035934"/>
                    <a:pt x="4627646" y="2313824"/>
                  </a:cubicBezTo>
                  <a:cubicBezTo>
                    <a:pt x="4627646" y="3591714"/>
                    <a:pt x="3591712" y="4627648"/>
                    <a:pt x="2313823" y="4627648"/>
                  </a:cubicBezTo>
                  <a:cubicBezTo>
                    <a:pt x="1035934" y="4627648"/>
                    <a:pt x="0" y="3591714"/>
                    <a:pt x="0" y="2313824"/>
                  </a:cubicBezTo>
                  <a:cubicBezTo>
                    <a:pt x="0" y="1035934"/>
                    <a:pt x="1035934" y="0"/>
                    <a:pt x="2313823" y="0"/>
                  </a:cubicBezTo>
                  <a:close/>
                </a:path>
              </a:pathLst>
            </a:custGeom>
          </p:spPr>
        </p:pic>
        <p:pic>
          <p:nvPicPr>
            <p:cNvPr id="57" name="Picture 56" descr="A picture containing toy, doll&#10;&#10;Description automatically generated">
              <a:extLst>
                <a:ext uri="{FF2B5EF4-FFF2-40B4-BE49-F238E27FC236}">
                  <a16:creationId xmlns:a16="http://schemas.microsoft.com/office/drawing/2014/main" id="{7BFEE031-360F-4D5F-904A-32B86E7ACC22}"/>
                </a:ext>
              </a:extLst>
            </p:cNvPr>
            <p:cNvPicPr>
              <a:picLocks noChangeAspect="1"/>
            </p:cNvPicPr>
            <p:nvPr/>
          </p:nvPicPr>
          <p:blipFill>
            <a:blip r:embed="rId4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63368" y="576956"/>
              <a:ext cx="1184567" cy="1184567"/>
            </a:xfrm>
            <a:prstGeom prst="rect">
              <a:avLst/>
            </a:prstGeom>
          </p:spPr>
        </p:pic>
      </p:grp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754588"/>
              </p:ext>
            </p:extLst>
          </p:nvPr>
        </p:nvGraphicFramePr>
        <p:xfrm>
          <a:off x="4899809" y="1770788"/>
          <a:ext cx="2451967" cy="43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7" name="Equation" r:id="rId41" imgW="1002960" imgH="177480" progId="Equation.DSMT4">
                  <p:embed/>
                </p:oleObj>
              </mc:Choice>
              <mc:Fallback>
                <p:oleObj name="Equation" r:id="rId41" imgW="1002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9809" y="1770788"/>
                        <a:ext cx="2451967" cy="43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43"/>
          <a:stretch>
            <a:fillRect/>
          </a:stretch>
        </p:blipFill>
        <p:spPr>
          <a:xfrm>
            <a:off x="8111947" y="2002980"/>
            <a:ext cx="3280762" cy="3072826"/>
          </a:xfrm>
          <a:prstGeom prst="rect">
            <a:avLst/>
          </a:prstGeom>
        </p:spPr>
      </p:pic>
      <p:sp>
        <p:nvSpPr>
          <p:cNvPr id="43" name="TextBox 42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1672605" y="2646521"/>
            <a:ext cx="6454410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             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</a:p>
          <a:p>
            <a:pPr algn="ctr"/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B = 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 (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); </a:t>
            </a:r>
          </a:p>
          <a:p>
            <a:pPr algn="ctr"/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C = DC (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);</a:t>
            </a:r>
          </a:p>
          <a:p>
            <a:pPr algn="ctr"/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C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ạnh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ung</a:t>
            </a:r>
            <a:endParaRPr lang="en-US" sz="2800" dirty="0" smtClean="0">
              <a:solidFill>
                <a:srgbClr val="0000FF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ctr"/>
            <a:endParaRPr lang="en-US" sz="2800" dirty="0" smtClean="0">
              <a:solidFill>
                <a:srgbClr val="0000FF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pSp>
        <p:nvGrpSpPr>
          <p:cNvPr id="47" name="Group 43"/>
          <p:cNvGrpSpPr>
            <a:grpSpLocks/>
          </p:cNvGrpSpPr>
          <p:nvPr/>
        </p:nvGrpSpPr>
        <p:grpSpPr bwMode="auto">
          <a:xfrm>
            <a:off x="4434836" y="2720765"/>
            <a:ext cx="2494857" cy="1907289"/>
            <a:chOff x="138" y="1866"/>
            <a:chExt cx="1327" cy="1023"/>
          </a:xfrm>
        </p:grpSpPr>
        <p:graphicFrame>
          <p:nvGraphicFramePr>
            <p:cNvPr id="48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0776268"/>
                </p:ext>
              </p:extLst>
            </p:nvPr>
          </p:nvGraphicFramePr>
          <p:xfrm>
            <a:off x="138" y="1866"/>
            <a:ext cx="566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38" name="Equation" r:id="rId44" imgW="457200" imgH="177480" progId="Equation.DSMT4">
                    <p:embed/>
                  </p:oleObj>
                </mc:Choice>
                <mc:Fallback>
                  <p:oleObj name="Equation" r:id="rId44" imgW="45720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" y="1866"/>
                          <a:ext cx="566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" name="Text Box 41"/>
            <p:cNvSpPr txBox="1">
              <a:spLocks noChangeArrowheads="1"/>
            </p:cNvSpPr>
            <p:nvPr/>
          </p:nvSpPr>
          <p:spPr bwMode="auto">
            <a:xfrm>
              <a:off x="1129" y="2598"/>
              <a:ext cx="33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2" name="TextBox 51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1606183" y="4819997"/>
            <a:ext cx="645441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ậy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                           (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.c.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</a:p>
        </p:txBody>
      </p:sp>
      <p:grpSp>
        <p:nvGrpSpPr>
          <p:cNvPr id="53" name="Group 43"/>
          <p:cNvGrpSpPr>
            <a:grpSpLocks/>
          </p:cNvGrpSpPr>
          <p:nvPr/>
        </p:nvGrpSpPr>
        <p:grpSpPr bwMode="auto">
          <a:xfrm>
            <a:off x="2822060" y="2722799"/>
            <a:ext cx="1498419" cy="2168306"/>
            <a:chOff x="668" y="1726"/>
            <a:chExt cx="797" cy="1163"/>
          </a:xfrm>
        </p:grpSpPr>
        <p:graphicFrame>
          <p:nvGraphicFramePr>
            <p:cNvPr id="54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7379815"/>
                </p:ext>
              </p:extLst>
            </p:nvPr>
          </p:nvGraphicFramePr>
          <p:xfrm>
            <a:off x="668" y="1726"/>
            <a:ext cx="534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39" name="Equation" r:id="rId46" imgW="431640" imgH="177480" progId="Equation.DSMT4">
                    <p:embed/>
                  </p:oleObj>
                </mc:Choice>
                <mc:Fallback>
                  <p:oleObj name="Equation" r:id="rId46" imgW="43164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8" y="1726"/>
                          <a:ext cx="534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" name="Text Box 41"/>
            <p:cNvSpPr txBox="1">
              <a:spLocks noChangeArrowheads="1"/>
            </p:cNvSpPr>
            <p:nvPr/>
          </p:nvSpPr>
          <p:spPr bwMode="auto">
            <a:xfrm>
              <a:off x="1129" y="2598"/>
              <a:ext cx="33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261309"/>
              </p:ext>
            </p:extLst>
          </p:nvPr>
        </p:nvGraphicFramePr>
        <p:xfrm>
          <a:off x="3538157" y="4920134"/>
          <a:ext cx="2340177" cy="413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0" name="Equation" r:id="rId48" imgW="1002960" imgH="177480" progId="Equation.DSMT4">
                  <p:embed/>
                </p:oleObj>
              </mc:Choice>
              <mc:Fallback>
                <p:oleObj name="Equation" r:id="rId48" imgW="1002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8157" y="4920134"/>
                        <a:ext cx="2340177" cy="4133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367155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5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Google Shape;1020;p37">
            <a:hlinkClick r:id="" action="ppaction://noaction"/>
          </p:cNvPr>
          <p:cNvSpPr/>
          <p:nvPr/>
        </p:nvSpPr>
        <p:spPr>
          <a:xfrm rot="5400000">
            <a:off x="11138839" y="3774464"/>
            <a:ext cx="936000" cy="252000"/>
          </a:xfrm>
          <a:prstGeom prst="roundRect">
            <a:avLst>
              <a:gd name="adj" fmla="val 9649"/>
            </a:avLst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05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Catamaran"/>
              <a:sym typeface="Catamaran"/>
            </a:endParaRPr>
          </a:p>
        </p:txBody>
      </p:sp>
      <p:sp>
        <p:nvSpPr>
          <p:cNvPr id="70" name="Google Shape;1017;p37">
            <a:hlinkClick r:id="" action="ppaction://noaction"/>
          </p:cNvPr>
          <p:cNvSpPr/>
          <p:nvPr/>
        </p:nvSpPr>
        <p:spPr>
          <a:xfrm rot="16200000">
            <a:off x="50790" y="922247"/>
            <a:ext cx="936000" cy="252000"/>
          </a:xfrm>
          <a:prstGeom prst="roundRect">
            <a:avLst>
              <a:gd name="adj" fmla="val 9649"/>
            </a:avLst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思源黑体 Heavy" panose="020B0A00000000000000" pitchFamily="34" charset="-122"/>
                <a:ea typeface="思源黑体 Heavy" panose="020B0A00000000000000" pitchFamily="34" charset="-122"/>
                <a:cs typeface="Catamaran"/>
                <a:sym typeface="Catamaran"/>
              </a:rPr>
              <a:t>NOTES</a:t>
            </a:r>
            <a:endParaRPr kumimoji="0" sz="105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Catamaran"/>
              <a:sym typeface="Catamaran"/>
            </a:endParaRPr>
          </a:p>
        </p:txBody>
      </p:sp>
      <p:sp>
        <p:nvSpPr>
          <p:cNvPr id="8" name="Sun 7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968828" y="1328057"/>
            <a:ext cx="4114800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5272315" y="2923792"/>
            <a:ext cx="6353628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54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Vận</a:t>
            </a:r>
            <a:r>
              <a:rPr lang="en-US" sz="5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54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dụng</a:t>
            </a:r>
            <a:endParaRPr kumimoji="0" lang="en-US" sz="5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476908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9"/>
          <p:cNvSpPr txBox="1">
            <a:spLocks noChangeArrowheads="1"/>
          </p:cNvSpPr>
          <p:nvPr/>
        </p:nvSpPr>
        <p:spPr bwMode="auto">
          <a:xfrm>
            <a:off x="992711" y="728169"/>
            <a:ext cx="953410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kumimoji="0" lang="en-US" altLang="en-US" sz="2800" b="0" u="none" strike="noStrike" kern="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u="none" strike="noStrike" kern="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kumimoji="0" lang="en-US" altLang="en-US" sz="2800" b="0" u="none" strike="noStrike" kern="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u="none" strike="noStrike" kern="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kumimoji="0" lang="en-US" altLang="en-US" sz="2800" b="0" u="none" strike="noStrike" kern="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u="none" strike="noStrike" kern="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altLang="en-US" sz="2800" b="0" u="none" strike="noStrike" kern="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u="none" strike="noStrike" kern="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u="none" strike="noStrike" kern="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u="none" strike="noStrike" kern="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kumimoji="0" lang="en-US" altLang="en-US" sz="2800" b="0" u="none" strike="noStrike" kern="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u="none" strike="noStrike" kern="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xOy</a:t>
            </a:r>
            <a:r>
              <a:rPr kumimoji="0" lang="en-US" altLang="en-US" sz="2800" b="0" u="none" strike="noStrike" kern="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u="none" strike="noStrike" kern="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kumimoji="0" lang="en-US" altLang="en-US" sz="2800" b="0" u="none" strike="noStrike" kern="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u="none" strike="noStrike" kern="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ompa</a:t>
            </a:r>
            <a:r>
              <a:rPr kumimoji="0" lang="en-US" altLang="en-US" sz="2800" b="0" u="none" strike="noStrike" kern="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u="none" strike="noStrike" kern="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800" b="0" u="none" strike="noStrike" kern="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u="none" strike="noStrike" kern="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kumimoji="0" lang="en-US" altLang="en-US" sz="2800" b="0" u="none" strike="noStrike" kern="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u="none" strike="noStrike" kern="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kumimoji="0" lang="en-US" altLang="en-US" sz="2800" b="0" u="none" strike="noStrike" kern="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4712" y="1493311"/>
            <a:ext cx="2444907" cy="2547044"/>
          </a:xfrm>
          <a:prstGeom prst="rect">
            <a:avLst/>
          </a:prstGeom>
        </p:spPr>
      </p:pic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663528" y="3898712"/>
            <a:ext cx="953410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kumimoji="0" lang="en-US" altLang="en-US" sz="2800" b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kumimoji="0" lang="en-US" altLang="en-US" sz="2800" b="0" u="none" strike="noStrike" kern="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u="none" strike="noStrike" kern="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ườn</a:t>
            </a:r>
            <a:r>
              <a:rPr lang="en-US" altLang="en-US" sz="2800" kern="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en-US" sz="2800" kern="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en-US" sz="2800" kern="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kern="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altLang="en-US" sz="2800" kern="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altLang="en-US" sz="2800" kern="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altLang="en-US" sz="2800" kern="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x, </a:t>
            </a:r>
            <a:r>
              <a:rPr lang="en-US" altLang="en-US" sz="2800" kern="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y</a:t>
            </a:r>
            <a:r>
              <a:rPr lang="en-US" altLang="en-US" sz="2800" kern="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kern="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altLang="en-US" sz="2800" kern="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kern="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altLang="en-US" sz="2800" kern="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kern="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altLang="en-US" sz="2800" kern="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altLang="en-US" sz="2800" kern="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kern="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  <a:endParaRPr kumimoji="0" lang="en-US" altLang="en-US" sz="2800" b="0" u="none" strike="noStrike" kern="0" cap="none" spc="0" normalizeH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663528" y="4401110"/>
            <a:ext cx="849378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800" kern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altLang="en-US" sz="2800" b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kumimoji="0" lang="en-US" altLang="en-US" sz="2800" b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kumimoji="0" lang="en-US" altLang="en-US" sz="2800" b="0" u="none" strike="noStrike" kern="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u="none" strike="noStrike" kern="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ườn</a:t>
            </a:r>
            <a:r>
              <a:rPr lang="en-US" altLang="en-US" sz="2800" kern="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altLang="en-US" sz="2800" kern="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en-US" sz="2800" kern="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kern="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altLang="en-US" sz="2800" kern="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altLang="en-US" sz="2800" kern="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altLang="en-US" sz="2800" kern="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kern="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altLang="en-US" sz="2800" kern="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O, </a:t>
            </a:r>
            <a:r>
              <a:rPr lang="en-US" altLang="en-US" sz="2800" kern="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800" kern="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kern="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en-US" sz="2800" kern="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kern="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altLang="en-US" sz="2800" kern="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altLang="en-US" sz="2800" kern="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altLang="en-US" sz="2800" kern="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kern="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altLang="en-US" sz="2800" kern="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O, </a:t>
            </a:r>
            <a:r>
              <a:rPr lang="en-US" altLang="en-US" sz="2800" kern="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kern="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kern="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800" kern="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kern="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en-US" sz="2800" kern="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kern="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altLang="en-US" sz="2800" kern="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kern="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800" kern="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kern="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altLang="en-US" sz="2800" kern="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kern="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800" kern="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.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41065" y="1304815"/>
            <a:ext cx="2340863" cy="2675273"/>
          </a:xfrm>
          <a:prstGeom prst="rect">
            <a:avLst/>
          </a:prstGeom>
        </p:spPr>
      </p:pic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727536" y="5355217"/>
            <a:ext cx="953410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800" kern="0" noProof="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0" lang="en-US" altLang="en-US" sz="2800" b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kumimoji="0" lang="en-US" altLang="en-US" sz="2800" b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kumimoji="0" lang="en-US" altLang="en-US" sz="2800" b="0" u="none" strike="noStrike" kern="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u="none" strike="noStrike" kern="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kumimoji="0" lang="en-US" altLang="en-US" sz="2800" b="0" u="none" strike="noStrike" kern="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Oz </a:t>
            </a:r>
            <a:r>
              <a:rPr kumimoji="0" lang="en-US" altLang="en-US" sz="2800" b="0" u="none" strike="noStrike" kern="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kumimoji="0" lang="en-US" altLang="en-US" sz="2800" b="0" u="none" strike="noStrike" kern="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qua M</a:t>
            </a:r>
            <a:endParaRPr lang="en-US" altLang="en-US" sz="2800" kern="0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45476" y="1251389"/>
            <a:ext cx="2388525" cy="275915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9600" y="2978991"/>
            <a:ext cx="1599606" cy="1355598"/>
          </a:xfrm>
          <a:prstGeom prst="rect">
            <a:avLst/>
          </a:prstGeom>
        </p:spPr>
      </p:pic>
      <p:sp>
        <p:nvSpPr>
          <p:cNvPr id="11" name="Cloud Callout 10"/>
          <p:cNvSpPr/>
          <p:nvPr/>
        </p:nvSpPr>
        <p:spPr>
          <a:xfrm>
            <a:off x="9434001" y="776391"/>
            <a:ext cx="2105727" cy="2469729"/>
          </a:xfrm>
          <a:prstGeom prst="cloudCallout">
            <a:avLst>
              <a:gd name="adj1" fmla="val 19117"/>
              <a:gd name="adj2" fmla="val 4732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z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Oy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837270" y="4295145"/>
            <a:ext cx="2309265" cy="2133495"/>
          </a:xfrm>
          <a:prstGeom prst="rect">
            <a:avLst/>
          </a:prstGeom>
        </p:spPr>
      </p:pic>
      <p:sp>
        <p:nvSpPr>
          <p:cNvPr id="13" name="Rectangular Callout 12"/>
          <p:cNvSpPr/>
          <p:nvPr/>
        </p:nvSpPr>
        <p:spPr>
          <a:xfrm>
            <a:off x="5184648" y="5348484"/>
            <a:ext cx="2687930" cy="937549"/>
          </a:xfrm>
          <a:prstGeom prst="wedgeRectCallout">
            <a:avLst>
              <a:gd name="adj1" fmla="val 97795"/>
              <a:gd name="adj2" fmla="val -26253"/>
            </a:avLst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A, OB, OM?</a:t>
            </a:r>
            <a:endParaRPr 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391416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11" grpId="0" animBg="1"/>
      <p:bldP spid="1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7894155">
            <a:off x="-1568162" y="5628592"/>
            <a:ext cx="3136324" cy="2946361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3" name="Rectangle 12"/>
          <p:cNvSpPr/>
          <p:nvPr/>
        </p:nvSpPr>
        <p:spPr>
          <a:xfrm>
            <a:off x="1065026" y="203722"/>
            <a:ext cx="7941277" cy="750880"/>
          </a:xfrm>
          <a:prstGeom prst="rect">
            <a:avLst/>
          </a:prstGeom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800" b="1" dirty="0" err="1" smtClean="0">
                <a:solidFill>
                  <a:srgbClr val="D6009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b="1" dirty="0" smtClean="0">
                <a:solidFill>
                  <a:srgbClr val="D6009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: </a:t>
            </a:r>
            <a:r>
              <a:rPr lang="en-US" sz="2800" b="1" dirty="0" err="1" smtClean="0">
                <a:solidFill>
                  <a:srgbClr val="D6009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2800" b="1" dirty="0" smtClean="0">
                <a:solidFill>
                  <a:srgbClr val="D6009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D6009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 smtClean="0">
                <a:solidFill>
                  <a:srgbClr val="D6009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D6009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o</a:t>
            </a:r>
            <a:r>
              <a:rPr lang="en-US" sz="2800" b="1" dirty="0" smtClean="0">
                <a:solidFill>
                  <a:srgbClr val="D6009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</a:t>
            </a:r>
            <a:r>
              <a:rPr lang="en-US" sz="2800" b="1" dirty="0" err="1" smtClean="0">
                <a:solidFill>
                  <a:srgbClr val="D6009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 smtClean="0">
                <a:solidFill>
                  <a:srgbClr val="D6009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D6009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800" b="1" dirty="0" smtClean="0">
                <a:solidFill>
                  <a:srgbClr val="D6009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 </a:t>
            </a:r>
            <a:r>
              <a:rPr lang="en-US" sz="2800" b="1" dirty="0" err="1" smtClean="0">
                <a:solidFill>
                  <a:srgbClr val="D6009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b="1" dirty="0" smtClean="0">
                <a:solidFill>
                  <a:srgbClr val="D6009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D6009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b="1" dirty="0" smtClean="0">
                <a:solidFill>
                  <a:srgbClr val="D6009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D6009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ẽ</a:t>
            </a:r>
            <a:r>
              <a:rPr lang="en-US" sz="2800" b="1" dirty="0" smtClean="0">
                <a:solidFill>
                  <a:srgbClr val="D6009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lang="en-US" sz="2800" dirty="0">
              <a:solidFill>
                <a:srgbClr val="D6009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6345029" y="4839390"/>
            <a:ext cx="3512852" cy="602673"/>
          </a:xfrm>
          <a:prstGeom prst="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endParaRPr lang="en-US" sz="2800" b="1" dirty="0" smtClean="0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b="1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. 40</a:t>
            </a:r>
            <a:r>
              <a:rPr lang="en-US" sz="2800" b="1" baseline="30000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endParaRPr lang="en-US" sz="2800" b="1" dirty="0" smtClean="0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932388" y="5902267"/>
            <a:ext cx="3512852" cy="602673"/>
          </a:xfrm>
          <a:prstGeom prst="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b="1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38</a:t>
            </a:r>
            <a:r>
              <a:rPr lang="en-US" sz="2800" b="1" baseline="30000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endParaRPr lang="en-US" sz="2800" b="1" dirty="0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6385363" y="5902267"/>
            <a:ext cx="3512852" cy="602673"/>
          </a:xfrm>
          <a:prstGeom prst="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800" b="1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. 42</a:t>
            </a:r>
            <a:r>
              <a:rPr lang="en-US" sz="2800" b="1" baseline="30000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endParaRPr lang="en-US" sz="2800" b="1" dirty="0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984704" y="4802210"/>
            <a:ext cx="3512852" cy="602673"/>
          </a:xfrm>
          <a:prstGeom prst="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800" b="1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. 36</a:t>
            </a:r>
            <a:r>
              <a:rPr lang="en-US" sz="2800" b="1" baseline="30000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endParaRPr lang="en-US" sz="2800" b="1" dirty="0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8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5035665" y="4616984"/>
            <a:ext cx="81915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9405827" y="5751140"/>
            <a:ext cx="81915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5035665" y="5650173"/>
            <a:ext cx="81915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149" t="18843" r="5517" b="28298"/>
          <a:stretch/>
        </p:blipFill>
        <p:spPr bwMode="auto">
          <a:xfrm>
            <a:off x="9257164" y="4546507"/>
            <a:ext cx="1004699" cy="117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" name="Đồng hồ đếm ngược 15 giây có âm thanh sinh động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9405827" y="246598"/>
            <a:ext cx="1828799" cy="1115435"/>
          </a:xfrm>
          <a:prstGeom prst="rect">
            <a:avLst/>
          </a:prstGeom>
        </p:spPr>
      </p:pic>
      <p:sp>
        <p:nvSpPr>
          <p:cNvPr id="33" name="5-Point Star 32">
            <a:hlinkClick r:id="rId10" action="ppaction://hlinksldjump"/>
          </p:cNvPr>
          <p:cNvSpPr/>
          <p:nvPr/>
        </p:nvSpPr>
        <p:spPr>
          <a:xfrm>
            <a:off x="10657293" y="5785765"/>
            <a:ext cx="1534707" cy="961766"/>
          </a:xfrm>
          <a:prstGeom prst="star5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Back</a:t>
            </a:r>
            <a:endParaRPr lang="en-US" sz="1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649902" y="887734"/>
            <a:ext cx="3001820" cy="34170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1377206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Cha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m-thanh-tra-loi-dung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xit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0" dur="1" fill="hold"/>
                                        <p:tgtEl>
                                          <p:spTgt spid="4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video>
              <p:cMediaNode vol="80000">
                <p:cTn id="41" fill="hold" display="0">
                  <p:stCondLst>
                    <p:cond delay="indefinite"/>
                  </p:stCondLst>
                </p:cTn>
                <p:tgtEl>
                  <p:spTgt spid="44"/>
                </p:tgtEl>
              </p:cMediaNode>
            </p:video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Google Shape;1020;p37">
            <a:hlinkClick r:id="" action="ppaction://noaction"/>
          </p:cNvPr>
          <p:cNvSpPr/>
          <p:nvPr/>
        </p:nvSpPr>
        <p:spPr>
          <a:xfrm rot="5400000">
            <a:off x="11138839" y="3774464"/>
            <a:ext cx="936000" cy="252000"/>
          </a:xfrm>
          <a:prstGeom prst="roundRect">
            <a:avLst>
              <a:gd name="adj" fmla="val 9649"/>
            </a:avLst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05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Catamaran"/>
              <a:sym typeface="Catamaran"/>
            </a:endParaRPr>
          </a:p>
        </p:txBody>
      </p:sp>
      <p:sp>
        <p:nvSpPr>
          <p:cNvPr id="70" name="Google Shape;1017;p37">
            <a:hlinkClick r:id="" action="ppaction://noaction"/>
          </p:cNvPr>
          <p:cNvSpPr/>
          <p:nvPr/>
        </p:nvSpPr>
        <p:spPr>
          <a:xfrm rot="16200000">
            <a:off x="50790" y="922247"/>
            <a:ext cx="936000" cy="252000"/>
          </a:xfrm>
          <a:prstGeom prst="roundRect">
            <a:avLst>
              <a:gd name="adj" fmla="val 9649"/>
            </a:avLst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思源黑体 Heavy" panose="020B0A00000000000000" pitchFamily="34" charset="-122"/>
                <a:ea typeface="思源黑体 Heavy" panose="020B0A00000000000000" pitchFamily="34" charset="-122"/>
                <a:cs typeface="Catamaran"/>
                <a:sym typeface="Catamaran"/>
              </a:rPr>
              <a:t>NOTES</a:t>
            </a:r>
            <a:endParaRPr kumimoji="0" sz="105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Catamaran"/>
              <a:sym typeface="Catamaran"/>
            </a:endParaRPr>
          </a:p>
        </p:txBody>
      </p:sp>
      <p:sp>
        <p:nvSpPr>
          <p:cNvPr id="6" name="Freeform: Shape 22">
            <a:extLst>
              <a:ext uri="{FF2B5EF4-FFF2-40B4-BE49-F238E27FC236}">
                <a16:creationId xmlns:a16="http://schemas.microsoft.com/office/drawing/2014/main" id="{23F7C395-3126-45F1-A018-2078B10D3B6F}"/>
              </a:ext>
            </a:extLst>
          </p:cNvPr>
          <p:cNvSpPr/>
          <p:nvPr/>
        </p:nvSpPr>
        <p:spPr>
          <a:xfrm>
            <a:off x="683947" y="2577731"/>
            <a:ext cx="4690672" cy="1545682"/>
          </a:xfrm>
          <a:custGeom>
            <a:avLst/>
            <a:gdLst>
              <a:gd name="connsiteX0" fmla="*/ 0 w 4007988"/>
              <a:gd name="connsiteY0" fmla="*/ 0 h 1876926"/>
              <a:gd name="connsiteX1" fmla="*/ 4007988 w 4007988"/>
              <a:gd name="connsiteY1" fmla="*/ 0 h 1876926"/>
              <a:gd name="connsiteX2" fmla="*/ 3929399 w 4007988"/>
              <a:gd name="connsiteY2" fmla="*/ 129099 h 1876926"/>
              <a:gd name="connsiteX3" fmla="*/ 3738907 w 4007988"/>
              <a:gd name="connsiteY3" fmla="*/ 1001379 h 1876926"/>
              <a:gd name="connsiteX4" fmla="*/ 3989718 w 4007988"/>
              <a:gd name="connsiteY4" fmla="*/ 1858265 h 1876926"/>
              <a:gd name="connsiteX5" fmla="*/ 4001835 w 4007988"/>
              <a:gd name="connsiteY5" fmla="*/ 1876926 h 1876926"/>
              <a:gd name="connsiteX6" fmla="*/ 0 w 4007988"/>
              <a:gd name="connsiteY6" fmla="*/ 1876926 h 1876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07988" h="1876926">
                <a:moveTo>
                  <a:pt x="0" y="0"/>
                </a:moveTo>
                <a:lnTo>
                  <a:pt x="4007988" y="0"/>
                </a:lnTo>
                <a:lnTo>
                  <a:pt x="3929399" y="129099"/>
                </a:lnTo>
                <a:cubicBezTo>
                  <a:pt x="3797014" y="392702"/>
                  <a:pt x="3728078" y="690950"/>
                  <a:pt x="3738907" y="1001379"/>
                </a:cubicBezTo>
                <a:cubicBezTo>
                  <a:pt x="3749736" y="1311808"/>
                  <a:pt x="3839287" y="1604528"/>
                  <a:pt x="3989718" y="1858265"/>
                </a:cubicBezTo>
                <a:lnTo>
                  <a:pt x="4001835" y="1876926"/>
                </a:lnTo>
                <a:lnTo>
                  <a:pt x="0" y="1876926"/>
                </a:lnTo>
                <a:close/>
              </a:path>
            </a:pathLst>
          </a:custGeom>
          <a:solidFill>
            <a:srgbClr val="FCB41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N" sz="1800" b="0" i="0" u="none" strike="noStrike" kern="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Freeform: Shape 23">
            <a:extLst>
              <a:ext uri="{FF2B5EF4-FFF2-40B4-BE49-F238E27FC236}">
                <a16:creationId xmlns:a16="http://schemas.microsoft.com/office/drawing/2014/main" id="{E315CE4A-6205-4614-92C9-618EB63D3BDF}"/>
              </a:ext>
            </a:extLst>
          </p:cNvPr>
          <p:cNvSpPr/>
          <p:nvPr/>
        </p:nvSpPr>
        <p:spPr>
          <a:xfrm flipH="1">
            <a:off x="7184750" y="1886755"/>
            <a:ext cx="4330310" cy="1514412"/>
          </a:xfrm>
          <a:custGeom>
            <a:avLst/>
            <a:gdLst>
              <a:gd name="connsiteX0" fmla="*/ 0 w 4007988"/>
              <a:gd name="connsiteY0" fmla="*/ 0 h 1876926"/>
              <a:gd name="connsiteX1" fmla="*/ 4007988 w 4007988"/>
              <a:gd name="connsiteY1" fmla="*/ 0 h 1876926"/>
              <a:gd name="connsiteX2" fmla="*/ 3929399 w 4007988"/>
              <a:gd name="connsiteY2" fmla="*/ 129099 h 1876926"/>
              <a:gd name="connsiteX3" fmla="*/ 3738907 w 4007988"/>
              <a:gd name="connsiteY3" fmla="*/ 1001379 h 1876926"/>
              <a:gd name="connsiteX4" fmla="*/ 3989718 w 4007988"/>
              <a:gd name="connsiteY4" fmla="*/ 1858265 h 1876926"/>
              <a:gd name="connsiteX5" fmla="*/ 4001835 w 4007988"/>
              <a:gd name="connsiteY5" fmla="*/ 1876926 h 1876926"/>
              <a:gd name="connsiteX6" fmla="*/ 0 w 4007988"/>
              <a:gd name="connsiteY6" fmla="*/ 1876926 h 1876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07988" h="1876926">
                <a:moveTo>
                  <a:pt x="0" y="0"/>
                </a:moveTo>
                <a:lnTo>
                  <a:pt x="4007988" y="0"/>
                </a:lnTo>
                <a:lnTo>
                  <a:pt x="3929399" y="129099"/>
                </a:lnTo>
                <a:cubicBezTo>
                  <a:pt x="3797014" y="392702"/>
                  <a:pt x="3728078" y="690950"/>
                  <a:pt x="3738907" y="1001379"/>
                </a:cubicBezTo>
                <a:cubicBezTo>
                  <a:pt x="3749736" y="1311808"/>
                  <a:pt x="3839287" y="1604528"/>
                  <a:pt x="3989718" y="1858265"/>
                </a:cubicBezTo>
                <a:lnTo>
                  <a:pt x="4001835" y="1876926"/>
                </a:lnTo>
                <a:lnTo>
                  <a:pt x="0" y="1876926"/>
                </a:lnTo>
                <a:close/>
              </a:path>
            </a:pathLst>
          </a:custGeom>
          <a:solidFill>
            <a:srgbClr val="37BA9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N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Oval 42">
            <a:extLst>
              <a:ext uri="{FF2B5EF4-FFF2-40B4-BE49-F238E27FC236}">
                <a16:creationId xmlns:a16="http://schemas.microsoft.com/office/drawing/2014/main" id="{448F7B5F-AA9B-4E4A-BF14-3D59F9DB4EA9}"/>
              </a:ext>
            </a:extLst>
          </p:cNvPr>
          <p:cNvSpPr/>
          <p:nvPr/>
        </p:nvSpPr>
        <p:spPr>
          <a:xfrm rot="5400000" flipV="1">
            <a:off x="4652540" y="1374836"/>
            <a:ext cx="3136111" cy="3166165"/>
          </a:xfrm>
          <a:prstGeom prst="ellipse">
            <a:avLst/>
          </a:prstGeom>
          <a:gradFill flip="none" rotWithShape="1">
            <a:gsLst>
              <a:gs pos="100000">
                <a:sysClr val="window" lastClr="FFFFFF">
                  <a:lumMod val="95000"/>
                </a:sysClr>
              </a:gs>
              <a:gs pos="0">
                <a:sysClr val="window" lastClr="FFFFFF"/>
              </a:gs>
            </a:gsLst>
            <a:lin ang="2700000" scaled="1"/>
            <a:tileRect/>
          </a:gradFill>
          <a:ln w="12700" cap="flat" cmpd="sng" algn="ctr">
            <a:noFill/>
            <a:prstDash val="solid"/>
            <a:miter lim="800000"/>
          </a:ln>
          <a:effectLst>
            <a:outerShdw blurRad="355600" dist="127000" dir="2700000" algn="tl" rotWithShape="0">
              <a:sysClr val="windowText" lastClr="000000">
                <a:lumMod val="85000"/>
                <a:lumOff val="15000"/>
                <a:alpha val="40000"/>
              </a:sysClr>
            </a:outerShdw>
          </a:effectLst>
          <a:scene3d>
            <a:camera prst="orthographicFront"/>
            <a:lightRig rig="threePt" dir="t"/>
          </a:scene3d>
          <a:sp3d contourW="12700">
            <a:bevelT w="120650" h="25400" prst="relaxedInset"/>
            <a:contourClr>
              <a:sysClr val="window" lastClr="FFFFFF"/>
            </a:contourClr>
          </a:sp3d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N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" name="Freeform: Shape 43">
            <a:extLst>
              <a:ext uri="{FF2B5EF4-FFF2-40B4-BE49-F238E27FC236}">
                <a16:creationId xmlns:a16="http://schemas.microsoft.com/office/drawing/2014/main" id="{767C61EA-30FB-4845-A41B-C54DE6D80D5C}"/>
              </a:ext>
            </a:extLst>
          </p:cNvPr>
          <p:cNvSpPr/>
          <p:nvPr/>
        </p:nvSpPr>
        <p:spPr>
          <a:xfrm rot="5400000">
            <a:off x="4325524" y="1402663"/>
            <a:ext cx="1101223" cy="951949"/>
          </a:xfrm>
          <a:custGeom>
            <a:avLst/>
            <a:gdLst>
              <a:gd name="connsiteX0" fmla="*/ 298968 w 1243699"/>
              <a:gd name="connsiteY0" fmla="*/ 0 h 1075112"/>
              <a:gd name="connsiteX1" fmla="*/ 308798 w 1243699"/>
              <a:gd name="connsiteY1" fmla="*/ 16179 h 1075112"/>
              <a:gd name="connsiteX2" fmla="*/ 1134118 w 1243699"/>
              <a:gd name="connsiteY2" fmla="*/ 695811 h 1075112"/>
              <a:gd name="connsiteX3" fmla="*/ 1243699 w 1243699"/>
              <a:gd name="connsiteY3" fmla="*/ 735919 h 1075112"/>
              <a:gd name="connsiteX4" fmla="*/ 1127210 w 1243699"/>
              <a:gd name="connsiteY4" fmla="*/ 1075112 h 1075112"/>
              <a:gd name="connsiteX5" fmla="*/ 994417 w 1243699"/>
              <a:gd name="connsiteY5" fmla="*/ 1026509 h 1075112"/>
              <a:gd name="connsiteX6" fmla="*/ 11190 w 1243699"/>
              <a:gd name="connsiteY6" fmla="*/ 216845 h 1075112"/>
              <a:gd name="connsiteX7" fmla="*/ 0 w 1243699"/>
              <a:gd name="connsiteY7" fmla="*/ 198425 h 10751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43699" h="1075112">
                <a:moveTo>
                  <a:pt x="298968" y="0"/>
                </a:moveTo>
                <a:lnTo>
                  <a:pt x="308798" y="16179"/>
                </a:lnTo>
                <a:cubicBezTo>
                  <a:pt x="511060" y="315568"/>
                  <a:pt x="797482" y="553426"/>
                  <a:pt x="1134118" y="695811"/>
                </a:cubicBezTo>
                <a:lnTo>
                  <a:pt x="1243699" y="735919"/>
                </a:lnTo>
                <a:lnTo>
                  <a:pt x="1127210" y="1075112"/>
                </a:lnTo>
                <a:lnTo>
                  <a:pt x="994417" y="1026509"/>
                </a:lnTo>
                <a:cubicBezTo>
                  <a:pt x="593373" y="856882"/>
                  <a:pt x="252151" y="573514"/>
                  <a:pt x="11190" y="216845"/>
                </a:cubicBezTo>
                <a:lnTo>
                  <a:pt x="0" y="198425"/>
                </a:lnTo>
                <a:close/>
              </a:path>
            </a:pathLst>
          </a:custGeom>
          <a:solidFill>
            <a:srgbClr val="FCB41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N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" name="Freeform: Shape 44">
            <a:extLst>
              <a:ext uri="{FF2B5EF4-FFF2-40B4-BE49-F238E27FC236}">
                <a16:creationId xmlns:a16="http://schemas.microsoft.com/office/drawing/2014/main" id="{D66814EC-B6C0-4427-88C2-12AF13F819B4}"/>
              </a:ext>
            </a:extLst>
          </p:cNvPr>
          <p:cNvSpPr/>
          <p:nvPr/>
        </p:nvSpPr>
        <p:spPr>
          <a:xfrm rot="5400000">
            <a:off x="4328551" y="3533713"/>
            <a:ext cx="1093191" cy="953926"/>
          </a:xfrm>
          <a:custGeom>
            <a:avLst/>
            <a:gdLst>
              <a:gd name="connsiteX0" fmla="*/ 935659 w 1234627"/>
              <a:gd name="connsiteY0" fmla="*/ 0 h 1077344"/>
              <a:gd name="connsiteX1" fmla="*/ 1234627 w 1234627"/>
              <a:gd name="connsiteY1" fmla="*/ 198425 h 1077344"/>
              <a:gd name="connsiteX2" fmla="*/ 1219100 w 1234627"/>
              <a:gd name="connsiteY2" fmla="*/ 223984 h 1077344"/>
              <a:gd name="connsiteX3" fmla="*/ 235874 w 1234627"/>
              <a:gd name="connsiteY3" fmla="*/ 1033648 h 1077344"/>
              <a:gd name="connsiteX4" fmla="*/ 116488 w 1234627"/>
              <a:gd name="connsiteY4" fmla="*/ 1077344 h 1077344"/>
              <a:gd name="connsiteX5" fmla="*/ 0 w 1234627"/>
              <a:gd name="connsiteY5" fmla="*/ 738150 h 1077344"/>
              <a:gd name="connsiteX6" fmla="*/ 96173 w 1234627"/>
              <a:gd name="connsiteY6" fmla="*/ 702950 h 1077344"/>
              <a:gd name="connsiteX7" fmla="*/ 921493 w 1234627"/>
              <a:gd name="connsiteY7" fmla="*/ 23318 h 10773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34627" h="1077344">
                <a:moveTo>
                  <a:pt x="935659" y="0"/>
                </a:moveTo>
                <a:lnTo>
                  <a:pt x="1234627" y="198425"/>
                </a:lnTo>
                <a:lnTo>
                  <a:pt x="1219100" y="223984"/>
                </a:lnTo>
                <a:cubicBezTo>
                  <a:pt x="978139" y="580653"/>
                  <a:pt x="636917" y="864021"/>
                  <a:pt x="235874" y="1033648"/>
                </a:cubicBezTo>
                <a:lnTo>
                  <a:pt x="116488" y="1077344"/>
                </a:lnTo>
                <a:lnTo>
                  <a:pt x="0" y="738150"/>
                </a:lnTo>
                <a:lnTo>
                  <a:pt x="96173" y="702950"/>
                </a:lnTo>
                <a:cubicBezTo>
                  <a:pt x="432809" y="560565"/>
                  <a:pt x="719230" y="322707"/>
                  <a:pt x="921493" y="23318"/>
                </a:cubicBezTo>
                <a:close/>
              </a:path>
            </a:pathLst>
          </a:custGeom>
          <a:solidFill>
            <a:srgbClr val="D82B2B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N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" name="Freeform: Shape 45">
            <a:extLst>
              <a:ext uri="{FF2B5EF4-FFF2-40B4-BE49-F238E27FC236}">
                <a16:creationId xmlns:a16="http://schemas.microsoft.com/office/drawing/2014/main" id="{9BB1372B-CB3E-43C3-B3F1-886D7E0DCFA5}"/>
              </a:ext>
            </a:extLst>
          </p:cNvPr>
          <p:cNvSpPr/>
          <p:nvPr/>
        </p:nvSpPr>
        <p:spPr>
          <a:xfrm rot="5400000">
            <a:off x="3877320" y="2743138"/>
            <a:ext cx="1270413" cy="406835"/>
          </a:xfrm>
          <a:custGeom>
            <a:avLst/>
            <a:gdLst>
              <a:gd name="connsiteX0" fmla="*/ 115212 w 1434778"/>
              <a:gd name="connsiteY0" fmla="*/ 0 h 459471"/>
              <a:gd name="connsiteX1" fmla="*/ 159569 w 1434778"/>
              <a:gd name="connsiteY1" fmla="*/ 16235 h 459471"/>
              <a:gd name="connsiteX2" fmla="*/ 717390 w 1434778"/>
              <a:gd name="connsiteY2" fmla="*/ 100569 h 459471"/>
              <a:gd name="connsiteX3" fmla="*/ 1275212 w 1434778"/>
              <a:gd name="connsiteY3" fmla="*/ 16235 h 459471"/>
              <a:gd name="connsiteX4" fmla="*/ 1319566 w 1434778"/>
              <a:gd name="connsiteY4" fmla="*/ 1 h 459471"/>
              <a:gd name="connsiteX5" fmla="*/ 1434778 w 1434778"/>
              <a:gd name="connsiteY5" fmla="*/ 339661 h 459471"/>
              <a:gd name="connsiteX6" fmla="*/ 1381938 w 1434778"/>
              <a:gd name="connsiteY6" fmla="*/ 359001 h 459471"/>
              <a:gd name="connsiteX7" fmla="*/ 717390 w 1434778"/>
              <a:gd name="connsiteY7" fmla="*/ 459471 h 459471"/>
              <a:gd name="connsiteX8" fmla="*/ 52843 w 1434778"/>
              <a:gd name="connsiteY8" fmla="*/ 359001 h 459471"/>
              <a:gd name="connsiteX9" fmla="*/ 0 w 1434778"/>
              <a:gd name="connsiteY9" fmla="*/ 339660 h 4594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434778" h="459471">
                <a:moveTo>
                  <a:pt x="115212" y="0"/>
                </a:moveTo>
                <a:lnTo>
                  <a:pt x="159569" y="16235"/>
                </a:lnTo>
                <a:cubicBezTo>
                  <a:pt x="335785" y="71043"/>
                  <a:pt x="523139" y="100569"/>
                  <a:pt x="717390" y="100569"/>
                </a:cubicBezTo>
                <a:cubicBezTo>
                  <a:pt x="911641" y="100569"/>
                  <a:pt x="1098996" y="71043"/>
                  <a:pt x="1275212" y="16235"/>
                </a:cubicBezTo>
                <a:lnTo>
                  <a:pt x="1319566" y="1"/>
                </a:lnTo>
                <a:lnTo>
                  <a:pt x="1434778" y="339661"/>
                </a:lnTo>
                <a:lnTo>
                  <a:pt x="1381938" y="359001"/>
                </a:lnTo>
                <a:cubicBezTo>
                  <a:pt x="1172008" y="424296"/>
                  <a:pt x="948807" y="459471"/>
                  <a:pt x="717390" y="459471"/>
                </a:cubicBezTo>
                <a:cubicBezTo>
                  <a:pt x="485974" y="459471"/>
                  <a:pt x="262773" y="424296"/>
                  <a:pt x="52843" y="359001"/>
                </a:cubicBezTo>
                <a:lnTo>
                  <a:pt x="0" y="339660"/>
                </a:lnTo>
                <a:close/>
              </a:path>
            </a:pathLst>
          </a:custGeom>
          <a:solidFill>
            <a:srgbClr val="37BA9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N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" name="Rectangle 1">
            <a:extLst>
              <a:ext uri="{FF2B5EF4-FFF2-40B4-BE49-F238E27FC236}">
                <a16:creationId xmlns:a16="http://schemas.microsoft.com/office/drawing/2014/main" id="{5FC366BA-B955-43E5-8A4C-0C7B2D6B7F84}"/>
              </a:ext>
            </a:extLst>
          </p:cNvPr>
          <p:cNvSpPr/>
          <p:nvPr/>
        </p:nvSpPr>
        <p:spPr>
          <a:xfrm>
            <a:off x="4562016" y="2143872"/>
            <a:ext cx="101463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defRPr/>
            </a:pPr>
            <a:r>
              <a:rPr lang="en-US" sz="2400" b="1" dirty="0" err="1">
                <a:ln w="0"/>
                <a:solidFill>
                  <a:srgbClr val="D82B2B"/>
                </a:solidFill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2400" b="1" dirty="0">
                <a:ln w="0"/>
                <a:solidFill>
                  <a:srgbClr val="D82B2B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n w="0"/>
                <a:solidFill>
                  <a:srgbClr val="D82B2B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400" b="1" dirty="0">
                <a:ln w="0"/>
                <a:solidFill>
                  <a:srgbClr val="D82B2B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n w="0"/>
                <a:solidFill>
                  <a:srgbClr val="D82B2B"/>
                </a:solidFill>
                <a:latin typeface="Times New Roman" pitchFamily="18" charset="0"/>
                <a:cs typeface="Times New Roman" pitchFamily="18" charset="0"/>
              </a:rPr>
              <a:t>cá</a:t>
            </a:r>
            <a:r>
              <a:rPr lang="en-US" sz="2400" b="1" dirty="0">
                <a:ln w="0"/>
                <a:solidFill>
                  <a:srgbClr val="D82B2B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n w="0"/>
                <a:solidFill>
                  <a:srgbClr val="D82B2B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endParaRPr lang="en-US" sz="2400" b="1" dirty="0">
              <a:ln w="0"/>
              <a:solidFill>
                <a:srgbClr val="D82B2B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26">
            <a:extLst>
              <a:ext uri="{FF2B5EF4-FFF2-40B4-BE49-F238E27FC236}">
                <a16:creationId xmlns:a16="http://schemas.microsoft.com/office/drawing/2014/main" id="{8B482D66-BC09-4F75-8B7B-2489CF942C23}"/>
              </a:ext>
            </a:extLst>
          </p:cNvPr>
          <p:cNvSpPr/>
          <p:nvPr/>
        </p:nvSpPr>
        <p:spPr>
          <a:xfrm>
            <a:off x="683947" y="2704241"/>
            <a:ext cx="4073638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600" dirty="0" err="1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Có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</a:t>
            </a:r>
            <a:r>
              <a:rPr lang="en-US" sz="2600" dirty="0" smtClean="0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3 </a:t>
            </a:r>
            <a:r>
              <a:rPr lang="en-US" sz="2600" dirty="0" err="1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câu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hỏi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, </a:t>
            </a:r>
            <a:r>
              <a:rPr lang="en-US" sz="2600" dirty="0" err="1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mỗi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câu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hỏi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có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4 </a:t>
            </a:r>
            <a:r>
              <a:rPr lang="en-US" sz="2600" dirty="0" err="1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đáp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án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: A,B,C,D. </a:t>
            </a:r>
          </a:p>
          <a:p>
            <a:pPr lvl="0"/>
            <a:r>
              <a:rPr lang="en-US" sz="2600" dirty="0" err="1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Nhưng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chỉ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có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1 </a:t>
            </a:r>
            <a:r>
              <a:rPr lang="en-US" sz="2600" dirty="0" err="1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đáp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án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đúng</a:t>
            </a:r>
            <a:r>
              <a:rPr lang="en-US" sz="2600" dirty="0">
                <a:solidFill>
                  <a:schemeClr val="bg1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. </a:t>
            </a: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itchFamily="18" charset="0"/>
              <a:ea typeface="#9Slide03 Roboto Medium" panose="02000000000000000000" pitchFamily="2" charset="0"/>
              <a:cs typeface="Times New Roman" pitchFamily="18" charset="0"/>
            </a:endParaRPr>
          </a:p>
        </p:txBody>
      </p:sp>
      <p:sp>
        <p:nvSpPr>
          <p:cNvPr id="16" name="Rectangle 27">
            <a:extLst>
              <a:ext uri="{FF2B5EF4-FFF2-40B4-BE49-F238E27FC236}">
                <a16:creationId xmlns:a16="http://schemas.microsoft.com/office/drawing/2014/main" id="{650C8394-4ED9-4F45-A7CB-FC288EB3EFEC}"/>
              </a:ext>
            </a:extLst>
          </p:cNvPr>
          <p:cNvSpPr/>
          <p:nvPr/>
        </p:nvSpPr>
        <p:spPr>
          <a:xfrm>
            <a:off x="7606073" y="1915956"/>
            <a:ext cx="404469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2800" dirty="0" err="1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Mỗi</a:t>
            </a:r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câu</a:t>
            </a:r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hỏi</a:t>
            </a:r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10 </a:t>
            </a:r>
            <a:r>
              <a:rPr lang="en-US" sz="2800" dirty="0" err="1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giây</a:t>
            </a:r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suy</a:t>
            </a:r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nghĩ</a:t>
            </a:r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hết</a:t>
            </a:r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giờ</a:t>
            </a:r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học</a:t>
            </a:r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sinh</a:t>
            </a:r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gi</a:t>
            </a:r>
            <a:r>
              <a:rPr lang="vi-VN" sz="2800" dirty="0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ơ</a:t>
            </a:r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thẻ</a:t>
            </a:r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chọn</a:t>
            </a:r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đáp</a:t>
            </a:r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án</a:t>
            </a:r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ea typeface="#9Slide03 Roboto Medium" panose="02000000000000000000" pitchFamily="2" charset="0"/>
                <a:cs typeface="Times New Roman" pitchFamily="18" charset="0"/>
              </a:rPr>
              <a:t>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itchFamily="18" charset="0"/>
              <a:ea typeface="#9Slide03 Roboto Medium" panose="02000000000000000000" pitchFamily="2" charset="0"/>
              <a:cs typeface="Times New Roman" pitchFamily="18" charset="0"/>
            </a:endParaRPr>
          </a:p>
        </p:txBody>
      </p:sp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8908" y="1328026"/>
            <a:ext cx="2624770" cy="32292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Hình chữ nhật 4"/>
          <p:cNvSpPr/>
          <p:nvPr/>
        </p:nvSpPr>
        <p:spPr>
          <a:xfrm>
            <a:off x="1764252" y="547017"/>
            <a:ext cx="8112669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300" dirty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</a:rPr>
              <a:t>TRÒ CHƠI TRẮC NGHIỆM</a:t>
            </a:r>
          </a:p>
          <a:p>
            <a:pPr algn="ctr"/>
            <a:endParaRPr lang="vi-VN" sz="5400" cap="none" spc="300" dirty="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pic>
        <p:nvPicPr>
          <p:cNvPr id="20" name="Picture 2" descr="Dễ Thương Gió Bảng Chữ Cái Tiếng Anh Abcd Nghệ Thuật Từ Hình ảnh | Định  dạng hình ảnh PSD 678662915| vn.lovepik.com">
            <a:extLst>
              <a:ext uri="{FF2B5EF4-FFF2-40B4-BE49-F238E27FC236}">
                <a16:creationId xmlns:a16="http://schemas.microsoft.com/office/drawing/2014/main" id="{69A37D4C-24E2-47ED-89D5-197E36FE5D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0" r="98769">
                        <a14:foregroundMark x1="10154" y1="38902" x2="16462" y2="64989"/>
                        <a14:foregroundMark x1="13692" y1="36842" x2="16769" y2="63844"/>
                        <a14:foregroundMark x1="28462" y1="36842" x2="28769" y2="61098"/>
                        <a14:foregroundMark x1="31538" y1="44165" x2="33077" y2="48970"/>
                        <a14:foregroundMark x1="32000" y1="56293" x2="34769" y2="60870"/>
                        <a14:foregroundMark x1="38308" y1="41876" x2="39077" y2="53318"/>
                        <a14:foregroundMark x1="60000" y1="36613" x2="53846" y2="52860"/>
                        <a14:foregroundMark x1="57692" y1="55378" x2="58769" y2="61556"/>
                        <a14:foregroundMark x1="64154" y1="63387" x2="64154" y2="63387"/>
                        <a14:foregroundMark x1="36615" y1="37300" x2="36615" y2="37300"/>
                        <a14:foregroundMark x1="39846" y1="55835" x2="39846" y2="55835"/>
                        <a14:foregroundMark x1="64154" y1="40046" x2="64154" y2="400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6561" y="3285879"/>
            <a:ext cx="6025219" cy="40508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4587665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angle 44"/>
          <p:cNvSpPr/>
          <p:nvPr/>
        </p:nvSpPr>
        <p:spPr>
          <a:xfrm>
            <a:off x="0" y="-27711"/>
            <a:ext cx="12192000" cy="68760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94644F5-A545-4B7D-8AD9-ECDF06C2151F}"/>
              </a:ext>
            </a:extLst>
          </p:cNvPr>
          <p:cNvSpPr/>
          <p:nvPr/>
        </p:nvSpPr>
        <p:spPr>
          <a:xfrm>
            <a:off x="694585" y="139149"/>
            <a:ext cx="1046921" cy="6579705"/>
          </a:xfrm>
          <a:prstGeom prst="rect">
            <a:avLst/>
          </a:prstGeom>
          <a:gradFill>
            <a:gsLst>
              <a:gs pos="61052">
                <a:schemeClr val="accent2">
                  <a:lumMod val="75000"/>
                </a:schemeClr>
              </a:gs>
              <a:gs pos="4000">
                <a:schemeClr val="accent5">
                  <a:lumMod val="75000"/>
                </a:schemeClr>
              </a:gs>
              <a:gs pos="29000">
                <a:schemeClr val="accent6">
                  <a:lumMod val="97000"/>
                  <a:lumOff val="3000"/>
                </a:schemeClr>
              </a:gs>
              <a:gs pos="100000">
                <a:srgbClr val="00B0F0"/>
              </a:gs>
            </a:gsLst>
            <a:lin ang="16200000" scaled="1"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02FAFA8-98F9-4E23-85CB-9D5C1B83B83F}"/>
              </a:ext>
            </a:extLst>
          </p:cNvPr>
          <p:cNvSpPr/>
          <p:nvPr/>
        </p:nvSpPr>
        <p:spPr>
          <a:xfrm>
            <a:off x="586168" y="-27711"/>
            <a:ext cx="1260000" cy="6876000"/>
          </a:xfrm>
          <a:prstGeom prst="rect">
            <a:avLst/>
          </a:prstGeom>
          <a:ln/>
          <a:effectLst>
            <a:outerShdw blurRad="57150" dist="19050" dir="5400000" algn="ctr" rotWithShape="0">
              <a:srgbClr val="000000">
                <a:alpha val="63000"/>
              </a:srgbClr>
            </a:outerShdw>
            <a:softEdge rad="127000"/>
          </a:effectLst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Text Box 118">
            <a:extLst>
              <a:ext uri="{FF2B5EF4-FFF2-40B4-BE49-F238E27FC236}">
                <a16:creationId xmlns:a16="http://schemas.microsoft.com/office/drawing/2014/main" id="{BD631ECB-50FF-4ED1-BB51-68D8EADDE5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5836" y="5737937"/>
            <a:ext cx="798252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Hoa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hô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.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đúng</a:t>
            </a:r>
            <a:r>
              <a:rPr lang="en-US" altLang="en-US" sz="4000" b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rồi!</a:t>
            </a:r>
            <a:endParaRPr lang="en-US" altLang="en-US" sz="4000" b="1" dirty="0">
              <a:ln/>
              <a:solidFill>
                <a:srgbClr val="FF0000"/>
              </a:solidFill>
              <a:effectLst>
                <a:reflection blurRad="6350" stA="55000" endA="300" endPos="45500" dir="5400000" sy="-100000" algn="bl" rotWithShape="0"/>
              </a:effectLst>
            </a:endParaRPr>
          </a:p>
        </p:txBody>
      </p:sp>
      <p:sp>
        <p:nvSpPr>
          <p:cNvPr id="10" name="Text Box 121">
            <a:extLst>
              <a:ext uri="{FF2B5EF4-FFF2-40B4-BE49-F238E27FC236}">
                <a16:creationId xmlns:a16="http://schemas.microsoft.com/office/drawing/2014/main" id="{E55C4547-FB12-4C49-9D1B-28805DDF54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5993" y="5749612"/>
            <a:ext cx="833258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altLang="en-US" sz="4000" b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rồi!</a:t>
            </a:r>
            <a:endParaRPr lang="en-US" altLang="en-US" sz="4000" b="1" dirty="0">
              <a:ln/>
              <a:solidFill>
                <a:srgbClr val="FF0000"/>
              </a:solidFill>
              <a:effectLst>
                <a:reflection blurRad="6350" stA="55000" endA="300" endPos="45500" dir="5400000" sy="-10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2" descr="Khung viền PowerPoint đẹp">
            <a:extLst>
              <a:ext uri="{FF2B5EF4-FFF2-40B4-BE49-F238E27FC236}">
                <a16:creationId xmlns:a16="http://schemas.microsoft.com/office/drawing/2014/main" id="{925DAF4E-A91E-4B67-9DD0-C1AB59B6E0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9645" y="-52064"/>
            <a:ext cx="9524187" cy="29510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56" descr="Picture1">
            <a:extLst>
              <a:ext uri="{FF2B5EF4-FFF2-40B4-BE49-F238E27FC236}">
                <a16:creationId xmlns:a16="http://schemas.microsoft.com/office/drawing/2014/main" id="{7F0FA2B0-031C-4973-B8CF-6079A99BF1E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9523" y="587445"/>
            <a:ext cx="693739" cy="6937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" name="Rectangle: Rounded Corners 50">
            <a:extLst>
              <a:ext uri="{FF2B5EF4-FFF2-40B4-BE49-F238E27FC236}">
                <a16:creationId xmlns:a16="http://schemas.microsoft.com/office/drawing/2014/main" id="{45E844F2-37E7-4DB0-8326-D2F2054436CD}"/>
              </a:ext>
            </a:extLst>
          </p:cNvPr>
          <p:cNvSpPr/>
          <p:nvPr/>
        </p:nvSpPr>
        <p:spPr>
          <a:xfrm>
            <a:off x="3408061" y="4665145"/>
            <a:ext cx="3147627" cy="748145"/>
          </a:xfrm>
          <a:prstGeom prst="roundRect">
            <a:avLst/>
          </a:prstGeom>
          <a:solidFill>
            <a:schemeClr val="bg2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Rectangle: Rounded Corners 51">
            <a:extLst>
              <a:ext uri="{FF2B5EF4-FFF2-40B4-BE49-F238E27FC236}">
                <a16:creationId xmlns:a16="http://schemas.microsoft.com/office/drawing/2014/main" id="{2C8D4153-E005-4F09-8ACD-294368F2B324}"/>
              </a:ext>
            </a:extLst>
          </p:cNvPr>
          <p:cNvSpPr/>
          <p:nvPr/>
        </p:nvSpPr>
        <p:spPr>
          <a:xfrm>
            <a:off x="8395509" y="4665146"/>
            <a:ext cx="3690616" cy="748145"/>
          </a:xfrm>
          <a:prstGeom prst="roundRect">
            <a:avLst/>
          </a:prstGeom>
          <a:solidFill>
            <a:schemeClr val="bg2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 = NM, CA=PM, CB=PN</a:t>
            </a:r>
            <a:endParaRPr lang="en-US" sz="26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010ED24C-E510-4DE5-B89F-239AE671A059}"/>
              </a:ext>
            </a:extLst>
          </p:cNvPr>
          <p:cNvSpPr/>
          <p:nvPr/>
        </p:nvSpPr>
        <p:spPr>
          <a:xfrm>
            <a:off x="2747477" y="3431514"/>
            <a:ext cx="498916" cy="446935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A</a:t>
            </a:r>
          </a:p>
        </p:txBody>
      </p:sp>
      <p:sp>
        <p:nvSpPr>
          <p:cNvPr id="55" name="Oval 54">
            <a:extLst>
              <a:ext uri="{FF2B5EF4-FFF2-40B4-BE49-F238E27FC236}">
                <a16:creationId xmlns:a16="http://schemas.microsoft.com/office/drawing/2014/main" id="{662BFBA0-1A4A-4442-A43D-981C1EFFE20B}"/>
              </a:ext>
            </a:extLst>
          </p:cNvPr>
          <p:cNvSpPr/>
          <p:nvPr/>
        </p:nvSpPr>
        <p:spPr>
          <a:xfrm>
            <a:off x="7746211" y="4783671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D</a:t>
            </a:r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41658C25-7390-4556-BC5E-B66395E333EE}"/>
              </a:ext>
            </a:extLst>
          </p:cNvPr>
          <p:cNvSpPr/>
          <p:nvPr/>
        </p:nvSpPr>
        <p:spPr>
          <a:xfrm>
            <a:off x="7746211" y="3418883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B</a:t>
            </a:r>
            <a:endParaRPr lang="en-US" sz="2400" b="1" dirty="0">
              <a:solidFill>
                <a:schemeClr val="tx1"/>
              </a:solidFill>
              <a:latin typeface="Aharoni" panose="02010803020104030203" pitchFamily="2" charset="-79"/>
              <a:cs typeface="Aharoni" panose="02010803020104030203" pitchFamily="2" charset="-79"/>
            </a:endParaRPr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id="{A48DBC7F-4ED8-4E83-99CD-39EDC79DA874}"/>
              </a:ext>
            </a:extLst>
          </p:cNvPr>
          <p:cNvSpPr/>
          <p:nvPr/>
        </p:nvSpPr>
        <p:spPr>
          <a:xfrm>
            <a:off x="2743201" y="4793168"/>
            <a:ext cx="498916" cy="464633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C</a:t>
            </a:r>
            <a:endParaRPr lang="en-US" sz="2400" b="1" dirty="0">
              <a:solidFill>
                <a:schemeClr val="tx1"/>
              </a:solidFill>
              <a:latin typeface="Aharoni" panose="02010803020104030203" pitchFamily="2" charset="-79"/>
              <a:cs typeface="Aharoni" panose="02010803020104030203" pitchFamily="2" charset="-79"/>
            </a:endParaRP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FA95EC97-75F5-494A-97D4-29680E26C24F}"/>
              </a:ext>
            </a:extLst>
          </p:cNvPr>
          <p:cNvSpPr txBox="1"/>
          <p:nvPr/>
        </p:nvSpPr>
        <p:spPr>
          <a:xfrm>
            <a:off x="3713018" y="831273"/>
            <a:ext cx="51261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3571FB0A-124C-4001-A982-10355E214208}"/>
              </a:ext>
            </a:extLst>
          </p:cNvPr>
          <p:cNvSpPr txBox="1"/>
          <p:nvPr/>
        </p:nvSpPr>
        <p:spPr>
          <a:xfrm>
            <a:off x="3432219" y="619466"/>
            <a:ext cx="764218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âu </a:t>
            </a:r>
            <a:r>
              <a:rPr lang="en-US" sz="3200" b="1" i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NP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,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9" name="Circle: Hollow 78">
            <a:extLst>
              <a:ext uri="{FF2B5EF4-FFF2-40B4-BE49-F238E27FC236}">
                <a16:creationId xmlns:a16="http://schemas.microsoft.com/office/drawing/2014/main" id="{66F09241-27F7-44D9-8FF4-14CC1B72E454}"/>
              </a:ext>
            </a:extLst>
          </p:cNvPr>
          <p:cNvSpPr/>
          <p:nvPr/>
        </p:nvSpPr>
        <p:spPr>
          <a:xfrm>
            <a:off x="-57781" y="139149"/>
            <a:ext cx="2489981" cy="2471561"/>
          </a:xfrm>
          <a:prstGeom prst="donut">
            <a:avLst>
              <a:gd name="adj" fmla="val 24051"/>
            </a:avLst>
          </a:prstGeom>
          <a:gradFill>
            <a:gsLst>
              <a:gs pos="0">
                <a:srgbClr val="00B0F0"/>
              </a:gs>
              <a:gs pos="48000">
                <a:schemeClr val="accent4">
                  <a:lumMod val="75000"/>
                </a:schemeClr>
              </a:gs>
              <a:gs pos="100000">
                <a:schemeClr val="accent1">
                  <a:lumMod val="75000"/>
                </a:schemeClr>
              </a:gs>
            </a:gsLst>
            <a:lin ang="30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grpSp>
        <p:nvGrpSpPr>
          <p:cNvPr id="80" name="Group 79">
            <a:extLst>
              <a:ext uri="{FF2B5EF4-FFF2-40B4-BE49-F238E27FC236}">
                <a16:creationId xmlns:a16="http://schemas.microsoft.com/office/drawing/2014/main" id="{105A5382-71AD-4247-B946-D72D3CFAC647}"/>
              </a:ext>
            </a:extLst>
          </p:cNvPr>
          <p:cNvGrpSpPr/>
          <p:nvPr/>
        </p:nvGrpSpPr>
        <p:grpSpPr>
          <a:xfrm>
            <a:off x="-76515" y="139149"/>
            <a:ext cx="2527445" cy="2471561"/>
            <a:chOff x="-494973" y="1043791"/>
            <a:chExt cx="3009379" cy="2964766"/>
          </a:xfrm>
        </p:grpSpPr>
        <p:sp>
          <p:nvSpPr>
            <p:cNvPr id="81" name="Sun 80">
              <a:extLst>
                <a:ext uri="{FF2B5EF4-FFF2-40B4-BE49-F238E27FC236}">
                  <a16:creationId xmlns:a16="http://schemas.microsoft.com/office/drawing/2014/main" id="{A804B890-DEB8-4354-A83B-44DBE5FD0D93}"/>
                </a:ext>
              </a:extLst>
            </p:cNvPr>
            <p:cNvSpPr/>
            <p:nvPr/>
          </p:nvSpPr>
          <p:spPr>
            <a:xfrm>
              <a:off x="-494973" y="1043791"/>
              <a:ext cx="3009379" cy="2964766"/>
            </a:xfrm>
            <a:prstGeom prst="sun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solidFill>
                <a:srgbClr val="FFFF00">
                  <a:alpha val="96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2" name="Oval 81">
              <a:extLst>
                <a:ext uri="{FF2B5EF4-FFF2-40B4-BE49-F238E27FC236}">
                  <a16:creationId xmlns:a16="http://schemas.microsoft.com/office/drawing/2014/main" id="{8B8CFA86-953E-44F5-93BF-BEE2170B9855}"/>
                </a:ext>
              </a:extLst>
            </p:cNvPr>
            <p:cNvSpPr/>
            <p:nvPr/>
          </p:nvSpPr>
          <p:spPr>
            <a:xfrm flipH="1">
              <a:off x="223778" y="1731144"/>
              <a:ext cx="1575127" cy="159005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83" name="Flowchart: Connector 82">
            <a:extLst>
              <a:ext uri="{FF2B5EF4-FFF2-40B4-BE49-F238E27FC236}">
                <a16:creationId xmlns:a16="http://schemas.microsoft.com/office/drawing/2014/main" id="{416125C6-AAE5-4236-8CE2-467311D3EFB9}"/>
              </a:ext>
            </a:extLst>
          </p:cNvPr>
          <p:cNvSpPr/>
          <p:nvPr/>
        </p:nvSpPr>
        <p:spPr>
          <a:xfrm>
            <a:off x="545711" y="757545"/>
            <a:ext cx="1280160" cy="1280160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Flowchart: Connector 83">
            <a:extLst>
              <a:ext uri="{FF2B5EF4-FFF2-40B4-BE49-F238E27FC236}">
                <a16:creationId xmlns:a16="http://schemas.microsoft.com/office/drawing/2014/main" id="{5A4D49C5-DE7C-4DB7-959B-DDEB909DC343}"/>
              </a:ext>
            </a:extLst>
          </p:cNvPr>
          <p:cNvSpPr/>
          <p:nvPr/>
        </p:nvSpPr>
        <p:spPr>
          <a:xfrm>
            <a:off x="545711" y="737438"/>
            <a:ext cx="1280160" cy="1300268"/>
          </a:xfrm>
          <a:prstGeom prst="flowChartConnector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Flowchart: Connector 84">
            <a:extLst>
              <a:ext uri="{FF2B5EF4-FFF2-40B4-BE49-F238E27FC236}">
                <a16:creationId xmlns:a16="http://schemas.microsoft.com/office/drawing/2014/main" id="{AED08271-1954-4F51-837F-EC30FEEDB66C}"/>
              </a:ext>
            </a:extLst>
          </p:cNvPr>
          <p:cNvSpPr/>
          <p:nvPr/>
        </p:nvSpPr>
        <p:spPr>
          <a:xfrm>
            <a:off x="637151" y="838931"/>
            <a:ext cx="1097280" cy="1097280"/>
          </a:xfrm>
          <a:prstGeom prst="flowChartConnecto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57B3A00E-51EC-45AC-A827-A56A38D64B0B}"/>
              </a:ext>
            </a:extLst>
          </p:cNvPr>
          <p:cNvSpPr txBox="1"/>
          <p:nvPr/>
        </p:nvSpPr>
        <p:spPr>
          <a:xfrm>
            <a:off x="893959" y="783787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0DC57EC5-5ECB-4877-A851-0D1C6F1AD6DB}"/>
              </a:ext>
            </a:extLst>
          </p:cNvPr>
          <p:cNvSpPr txBox="1"/>
          <p:nvPr/>
        </p:nvSpPr>
        <p:spPr>
          <a:xfrm>
            <a:off x="936990" y="808573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5A8C26F5-8EFF-4F64-BAD8-3C7DF5253318}"/>
              </a:ext>
            </a:extLst>
          </p:cNvPr>
          <p:cNvSpPr txBox="1"/>
          <p:nvPr/>
        </p:nvSpPr>
        <p:spPr>
          <a:xfrm>
            <a:off x="869350" y="769289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6A26569D-0BDD-4252-9D4E-B0899986CBA4}"/>
              </a:ext>
            </a:extLst>
          </p:cNvPr>
          <p:cNvSpPr txBox="1"/>
          <p:nvPr/>
        </p:nvSpPr>
        <p:spPr>
          <a:xfrm>
            <a:off x="905946" y="808573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0A5122A9-9AF1-4B32-84B6-A81E896E762A}"/>
              </a:ext>
            </a:extLst>
          </p:cNvPr>
          <p:cNvSpPr txBox="1"/>
          <p:nvPr/>
        </p:nvSpPr>
        <p:spPr>
          <a:xfrm>
            <a:off x="882890" y="788931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D4B416C1-0046-4435-9CAB-98AC3410B4B6}"/>
              </a:ext>
            </a:extLst>
          </p:cNvPr>
          <p:cNvSpPr txBox="1"/>
          <p:nvPr/>
        </p:nvSpPr>
        <p:spPr>
          <a:xfrm>
            <a:off x="637153" y="808573"/>
            <a:ext cx="1325041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F08AF2A7-9B60-40E5-BA15-575B8DC006B9}"/>
              </a:ext>
            </a:extLst>
          </p:cNvPr>
          <p:cNvSpPr txBox="1"/>
          <p:nvPr/>
        </p:nvSpPr>
        <p:spPr>
          <a:xfrm>
            <a:off x="914850" y="788931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id="{637BCED0-3AFC-4B2E-B8B4-66B7DAA94F13}"/>
              </a:ext>
            </a:extLst>
          </p:cNvPr>
          <p:cNvSpPr txBox="1"/>
          <p:nvPr/>
        </p:nvSpPr>
        <p:spPr>
          <a:xfrm>
            <a:off x="858857" y="776539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351C48C7-AAA3-458D-B021-2FAA555DA526}"/>
              </a:ext>
            </a:extLst>
          </p:cNvPr>
          <p:cNvSpPr txBox="1"/>
          <p:nvPr/>
        </p:nvSpPr>
        <p:spPr>
          <a:xfrm>
            <a:off x="949006" y="769289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id="{B158F971-2853-4088-82C3-A3D9EDBBB276}"/>
              </a:ext>
            </a:extLst>
          </p:cNvPr>
          <p:cNvSpPr txBox="1"/>
          <p:nvPr/>
        </p:nvSpPr>
        <p:spPr>
          <a:xfrm>
            <a:off x="869350" y="792556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id="{C4EB5570-325E-402F-8455-D5591CBA56CE}"/>
              </a:ext>
            </a:extLst>
          </p:cNvPr>
          <p:cNvSpPr txBox="1"/>
          <p:nvPr/>
        </p:nvSpPr>
        <p:spPr>
          <a:xfrm>
            <a:off x="810610" y="835727"/>
            <a:ext cx="124209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ectangle: Rounded Corners 41">
            <a:extLst>
              <a:ext uri="{FF2B5EF4-FFF2-40B4-BE49-F238E27FC236}">
                <a16:creationId xmlns:a16="http://schemas.microsoft.com/office/drawing/2014/main" id="{17DC954F-049A-4CB6-9277-A19C240C2D3E}"/>
              </a:ext>
            </a:extLst>
          </p:cNvPr>
          <p:cNvSpPr/>
          <p:nvPr/>
        </p:nvSpPr>
        <p:spPr>
          <a:xfrm>
            <a:off x="3452418" y="3251012"/>
            <a:ext cx="3147627" cy="748145"/>
          </a:xfrm>
          <a:prstGeom prst="roundRect">
            <a:avLst/>
          </a:prstGeom>
          <a:solidFill>
            <a:schemeClr val="bg2"/>
          </a:solidFill>
          <a:ln>
            <a:solidFill>
              <a:schemeClr val="bg2"/>
            </a:solidFill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 = MN, AC = MP, BC = NP</a:t>
            </a:r>
            <a:endParaRPr lang="en-US" sz="26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5539E4C0-AC94-4D8B-9070-D122DDCE4A7E}"/>
              </a:ext>
            </a:extLst>
          </p:cNvPr>
          <p:cNvSpPr/>
          <p:nvPr/>
        </p:nvSpPr>
        <p:spPr>
          <a:xfrm>
            <a:off x="8349789" y="3280908"/>
            <a:ext cx="3147627" cy="748145"/>
          </a:xfrm>
          <a:prstGeom prst="roundRect">
            <a:avLst/>
          </a:prstGeom>
          <a:solidFill>
            <a:schemeClr val="bg2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Text Box 121">
            <a:extLst>
              <a:ext uri="{FF2B5EF4-FFF2-40B4-BE49-F238E27FC236}">
                <a16:creationId xmlns:a16="http://schemas.microsoft.com/office/drawing/2014/main" id="{36DC94BF-C7A5-4F7B-9138-BDD786211F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4001" y="5749612"/>
            <a:ext cx="802212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sai</a:t>
            </a:r>
            <a:r>
              <a:rPr lang="en-US" altLang="en-US" sz="4000" b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rồi!</a:t>
            </a:r>
            <a:endParaRPr lang="en-US" altLang="en-US" sz="4000" b="1" dirty="0">
              <a:ln/>
              <a:solidFill>
                <a:srgbClr val="FF0000"/>
              </a:solidFill>
              <a:effectLst>
                <a:reflection blurRad="6350" stA="55000" endA="300" endPos="45500" dir="5400000" sy="-100000" algn="bl" rotWithShape="0"/>
              </a:effectLst>
            </a:endParaRPr>
          </a:p>
        </p:txBody>
      </p:sp>
      <p:sp>
        <p:nvSpPr>
          <p:cNvPr id="46" name="Text Box 121">
            <a:extLst>
              <a:ext uri="{FF2B5EF4-FFF2-40B4-BE49-F238E27FC236}">
                <a16:creationId xmlns:a16="http://schemas.microsoft.com/office/drawing/2014/main" id="{291A04FA-25DC-469B-BFE0-5879C80A7F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7314" y="5724244"/>
            <a:ext cx="772920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altLang="en-US" sz="4000" b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rồi!</a:t>
            </a:r>
            <a:endParaRPr lang="en-US" altLang="en-US" sz="4000" b="1" dirty="0">
              <a:ln/>
              <a:solidFill>
                <a:srgbClr val="FF0000"/>
              </a:solidFill>
              <a:effectLst>
                <a:reflection blurRad="6350" stA="55000" endA="300" endPos="45500" dir="5400000" sy="-10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Tieng-dong-ho-tich-tac-www_tiengdong_com">
            <a:hlinkClick r:id="" action="ppaction://media"/>
            <a:extLst>
              <a:ext uri="{FF2B5EF4-FFF2-40B4-BE49-F238E27FC236}">
                <a16:creationId xmlns:a16="http://schemas.microsoft.com/office/drawing/2014/main" id="{8EADAA77-FB26-4A69-802A-541C84A6299B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-777144" y="783787"/>
            <a:ext cx="609600" cy="609600"/>
          </a:xfrm>
          <a:prstGeom prst="rect">
            <a:avLst/>
          </a:prstGeom>
        </p:spPr>
      </p:pic>
      <p:pic>
        <p:nvPicPr>
          <p:cNvPr id="40" name="Picture 2" descr="게임 인터페이스 시작 버튼을 압살했다 형판 갈색에 대한 스톡 벡터 아트 및 기타 이미지 - iStock">
            <a:extLst>
              <a:ext uri="{FF2B5EF4-FFF2-40B4-BE49-F238E27FC236}">
                <a16:creationId xmlns:a16="http://schemas.microsoft.com/office/drawing/2014/main" id="{ABEDF29E-23DB-4504-B486-6D2EC7D168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10000" b="90000" l="10000" r="90000">
                        <a14:foregroundMark x1="37740" y1="46394" x2="39904" y2="51202"/>
                        <a14:foregroundMark x1="43750" y1="46635" x2="43990" y2="50962"/>
                        <a14:foregroundMark x1="50000" y1="47115" x2="51442" y2="51683"/>
                        <a14:foregroundMark x1="47596" y1="52163" x2="49038" y2="46635"/>
                        <a14:foregroundMark x1="55288" y1="45192" x2="55288" y2="52163"/>
                        <a14:foregroundMark x1="57452" y1="48077" x2="57452" y2="48077"/>
                        <a14:foregroundMark x1="62981" y1="45913" x2="62981" y2="45913"/>
                        <a14:foregroundMark x1="61779" y1="46635" x2="62260" y2="5168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73524" y="1853183"/>
            <a:ext cx="3349847" cy="36806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" name="Picture 173">
            <a:extLst>
              <a:ext uri="{FF2B5EF4-FFF2-40B4-BE49-F238E27FC236}">
                <a16:creationId xmlns:a16="http://schemas.microsoft.com/office/drawing/2014/main" id="{16F55502-0B94-4015-9D33-54F5F90C0CD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8026" y="3751676"/>
            <a:ext cx="1173137" cy="1173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2" name="Picture 2" descr="Index of /classrooms/ID2_Fall_2015/Cindy_Reyes-Cortes/Unit  1/Hueys_css/Images">
            <a:extLst>
              <a:ext uri="{FF2B5EF4-FFF2-40B4-BE49-F238E27FC236}">
                <a16:creationId xmlns:a16="http://schemas.microsoft.com/office/drawing/2014/main" id="{F9211EB8-BE7C-452B-8147-F560D58C83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351" y="4417928"/>
            <a:ext cx="1939636" cy="12425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9412725" y="1019430"/>
            <a:ext cx="514590" cy="25919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7253309" y="2305998"/>
            <a:ext cx="514590" cy="25919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7" name="Object 38"/>
          <p:cNvGraphicFramePr>
            <a:graphicFrameLocks noChangeAspect="1"/>
          </p:cNvGraphicFramePr>
          <p:nvPr>
            <p:extLst/>
          </p:nvPr>
        </p:nvGraphicFramePr>
        <p:xfrm>
          <a:off x="4956175" y="1200150"/>
          <a:ext cx="212407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5" name="Equation" r:id="rId16" imgW="1002960" imgH="177480" progId="Equation.DSMT4">
                  <p:embed/>
                </p:oleObj>
              </mc:Choice>
              <mc:Fallback>
                <p:oleObj name="Equation" r:id="rId16" imgW="1002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6175" y="1200150"/>
                        <a:ext cx="2124075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59"/>
          <p:cNvGraphicFramePr>
            <a:graphicFrameLocks noChangeAspect="1"/>
          </p:cNvGraphicFramePr>
          <p:nvPr>
            <p:extLst/>
          </p:nvPr>
        </p:nvGraphicFramePr>
        <p:xfrm>
          <a:off x="8419485" y="3360268"/>
          <a:ext cx="302577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6" name="Equation" r:id="rId18" imgW="1371600" imgH="457200" progId="Equation.DSMT4">
                  <p:embed/>
                </p:oleObj>
              </mc:Choice>
              <mc:Fallback>
                <p:oleObj name="Equation" r:id="rId18" imgW="1371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9485" y="3360268"/>
                        <a:ext cx="3025775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245526"/>
              </p:ext>
            </p:extLst>
          </p:nvPr>
        </p:nvGraphicFramePr>
        <p:xfrm>
          <a:off x="3390811" y="4759888"/>
          <a:ext cx="30257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7" name="Equation" r:id="rId20" imgW="1371600" imgH="253800" progId="Equation.DSMT4">
                  <p:embed/>
                </p:oleObj>
              </mc:Choice>
              <mc:Fallback>
                <p:oleObj name="Equation" r:id="rId20" imgW="1371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811" y="4759888"/>
                        <a:ext cx="302577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87200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8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2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1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2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7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7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7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75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7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7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7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7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75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500"/>
                            </p:stCondLst>
                            <p:childTnLst>
                              <p:par>
                                <p:cTn id="54" presetID="8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5" dur="2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4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2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750"/>
                            </p:stCondLst>
                            <p:childTnLst>
                              <p:par>
                                <p:cTn id="75" presetID="53" presetClass="exit" presetSubtype="32" fill="hold" grpId="1" nodeType="afterEffect">
                                  <p:stCondLst>
                                    <p:cond delay="2250"/>
                                  </p:stCondLst>
                                  <p:childTnLst>
                                    <p:anim calcmode="lin" valueType="num">
                                      <p:cBhvr>
                                        <p:cTn id="76" dur="5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8" dur="5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4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750"/>
                            </p:stCondLst>
                            <p:childTnLst>
                              <p:par>
                                <p:cTn id="95" presetID="53" presetClass="exit" presetSubtype="32" fill="hold" grpId="1" nodeType="afterEffect">
                                  <p:stCondLst>
                                    <p:cond delay="2250"/>
                                  </p:stCondLst>
                                  <p:childTnLst>
                                    <p:anim calcmode="lin" valueType="num">
                                      <p:cBhvr>
                                        <p:cTn id="96" dur="5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8" dur="5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"/>
                  </p:tgtEl>
                </p:cond>
              </p:nextCondLst>
            </p:seq>
            <p:seq concurrent="1" nextAc="seek">
              <p:cTn id="100" restart="whenNotActive" fill="hold" evtFilter="cancelBubble" nodeType="interactiveSeq">
                <p:stCondLst>
                  <p:cond evt="onClick" delay="0">
                    <p:tgtEl>
                      <p:spTgt spid="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1" fill="hold">
                      <p:stCondLst>
                        <p:cond delay="0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4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14" presetID="53" presetClass="exit" presetSubtype="32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5" dur="5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7" dur="5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5"/>
                  </p:tgtEl>
                </p:cond>
              </p:nextCondLst>
            </p:seq>
            <p:seq concurrent="1" nextAc="seek">
              <p:cTn id="119" restart="whenNotActive" fill="hold" evtFilter="cancelBubble" nodeType="interactiveSeq">
                <p:stCondLst>
                  <p:cond evt="onClick" delay="0">
                    <p:tgtEl>
                      <p:spTgt spid="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0" fill="hold">
                      <p:stCondLst>
                        <p:cond delay="0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1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2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500"/>
                            </p:stCondLst>
                            <p:childTnLst>
                              <p:par>
                                <p:cTn id="12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1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1" dur="1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"/>
                  </p:tgtEl>
                </p:cond>
              </p:nextCondLst>
            </p:seq>
            <p:audio>
              <p:cMediaNode vol="80000">
                <p:cTn id="13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seq concurrent="1" nextAc="seek">
              <p:cTn id="134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5" fill="hold">
                      <p:stCondLst>
                        <p:cond delay="0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8" dur="6000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9" presetID="21" presetClass="entr" presetSubtype="1" repeatCount="1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1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21" presetClass="entr" presetSubtype="1" repeatCount="1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4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10" presetClass="exit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9" dur="25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10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5" dur="25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10" presetClass="exit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1" dur="25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0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10" presetClass="exit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7" dur="25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0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10" presetClass="exit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3" dur="25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0" presetClass="entr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10" presetClass="exit" presetSubtype="0" fill="hold" grpId="1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9" dur="25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0" presetClass="entr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3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10" presetClass="exit" presetSubtype="0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5" dur="25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0" presetClass="entr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9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0" presetID="10" presetClass="exit" presetSubtype="0" fill="hold" grpId="1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1" dur="25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0" presetClass="entr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5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6" presetID="10" presetClass="exit" presetSubtype="0" fill="hold" grpId="1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7" dur="25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0" presetClass="entr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1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2" presetID="10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3" dur="25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10" presetClass="entr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7" dur="425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8" presetID="10" presetClass="entr" presetSubtype="0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0" dur="75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1" presetID="3" presetClass="mediacall" presetSubtype="0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cmd type="call" cmd="stop">
                                      <p:cBhvr>
                                        <p:cTn id="2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</p:childTnLst>
        </p:cTn>
      </p:par>
    </p:tnLst>
    <p:bldLst>
      <p:bldP spid="5" grpId="0" animBg="1"/>
      <p:bldP spid="8" grpId="0"/>
      <p:bldP spid="10" grpId="0"/>
      <p:bldP spid="10" grpId="1"/>
      <p:bldP spid="51" grpId="0" animBg="1"/>
      <p:bldP spid="51" grpId="1" animBg="1"/>
      <p:bldP spid="52" grpId="0" animBg="1"/>
      <p:bldP spid="52" grpId="1" animBg="1"/>
      <p:bldP spid="54" grpId="0" animBg="1"/>
      <p:bldP spid="55" grpId="0" animBg="1"/>
      <p:bldP spid="56" grpId="0" animBg="1"/>
      <p:bldP spid="57" grpId="0" animBg="1"/>
      <p:bldP spid="60" grpId="0"/>
      <p:bldP spid="79" grpId="0" animBg="1"/>
      <p:bldP spid="79" grpId="1" animBg="1"/>
      <p:bldP spid="84" grpId="0" animBg="1"/>
      <p:bldP spid="85" grpId="0" animBg="1"/>
      <p:bldP spid="86" grpId="0"/>
      <p:bldP spid="86" grpId="1"/>
      <p:bldP spid="87" grpId="0"/>
      <p:bldP spid="87" grpId="1"/>
      <p:bldP spid="88" grpId="0"/>
      <p:bldP spid="88" grpId="1"/>
      <p:bldP spid="89" grpId="0"/>
      <p:bldP spid="89" grpId="1"/>
      <p:bldP spid="90" grpId="0"/>
      <p:bldP spid="90" grpId="1"/>
      <p:bldP spid="91" grpId="0"/>
      <p:bldP spid="91" grpId="1"/>
      <p:bldP spid="92" grpId="0"/>
      <p:bldP spid="92" grpId="1"/>
      <p:bldP spid="93" grpId="0"/>
      <p:bldP spid="93" grpId="1"/>
      <p:bldP spid="94" grpId="0"/>
      <p:bldP spid="94" grpId="1"/>
      <p:bldP spid="95" grpId="0"/>
      <p:bldP spid="95" grpId="1"/>
      <p:bldP spid="96" grpId="0"/>
      <p:bldP spid="42" grpId="0" animBg="1"/>
      <p:bldP spid="42" grpId="1" animBg="1"/>
      <p:bldP spid="43" grpId="0" animBg="1"/>
      <p:bldP spid="43" grpId="1" animBg="1"/>
      <p:bldP spid="44" grpId="0"/>
      <p:bldP spid="44" grpId="1"/>
      <p:bldP spid="46" grpId="0"/>
      <p:bldP spid="46" grpId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angle 44"/>
          <p:cNvSpPr/>
          <p:nvPr/>
        </p:nvSpPr>
        <p:spPr>
          <a:xfrm>
            <a:off x="0" y="-27711"/>
            <a:ext cx="12192000" cy="68760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94644F5-A545-4B7D-8AD9-ECDF06C2151F}"/>
              </a:ext>
            </a:extLst>
          </p:cNvPr>
          <p:cNvSpPr/>
          <p:nvPr/>
        </p:nvSpPr>
        <p:spPr>
          <a:xfrm>
            <a:off x="694585" y="139149"/>
            <a:ext cx="1046921" cy="6579705"/>
          </a:xfrm>
          <a:prstGeom prst="rect">
            <a:avLst/>
          </a:prstGeom>
          <a:gradFill>
            <a:gsLst>
              <a:gs pos="61052">
                <a:schemeClr val="accent2">
                  <a:lumMod val="75000"/>
                </a:schemeClr>
              </a:gs>
              <a:gs pos="4000">
                <a:schemeClr val="accent5">
                  <a:lumMod val="75000"/>
                </a:schemeClr>
              </a:gs>
              <a:gs pos="29000">
                <a:schemeClr val="accent6">
                  <a:lumMod val="97000"/>
                  <a:lumOff val="3000"/>
                </a:schemeClr>
              </a:gs>
              <a:gs pos="100000">
                <a:srgbClr val="00B0F0"/>
              </a:gs>
            </a:gsLst>
            <a:lin ang="16200000" scaled="1"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02FAFA8-98F9-4E23-85CB-9D5C1B83B83F}"/>
              </a:ext>
            </a:extLst>
          </p:cNvPr>
          <p:cNvSpPr/>
          <p:nvPr/>
        </p:nvSpPr>
        <p:spPr>
          <a:xfrm>
            <a:off x="586168" y="-27711"/>
            <a:ext cx="1260000" cy="6876000"/>
          </a:xfrm>
          <a:prstGeom prst="rect">
            <a:avLst/>
          </a:prstGeom>
          <a:ln/>
          <a:effectLst>
            <a:outerShdw blurRad="57150" dist="19050" dir="5400000" algn="ctr" rotWithShape="0">
              <a:srgbClr val="000000">
                <a:alpha val="63000"/>
              </a:srgbClr>
            </a:outerShdw>
            <a:softEdge rad="127000"/>
          </a:effectLst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Text Box 118">
            <a:extLst>
              <a:ext uri="{FF2B5EF4-FFF2-40B4-BE49-F238E27FC236}">
                <a16:creationId xmlns:a16="http://schemas.microsoft.com/office/drawing/2014/main" id="{BD631ECB-50FF-4ED1-BB51-68D8EADDE5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5836" y="5737937"/>
            <a:ext cx="798252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Hoa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hô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.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đúng</a:t>
            </a:r>
            <a:r>
              <a:rPr lang="en-US" altLang="en-US" sz="4000" b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rồi!</a:t>
            </a:r>
            <a:endParaRPr lang="en-US" altLang="en-US" sz="4000" b="1" dirty="0">
              <a:ln/>
              <a:solidFill>
                <a:srgbClr val="FF0000"/>
              </a:solidFill>
              <a:effectLst>
                <a:reflection blurRad="6350" stA="55000" endA="300" endPos="45500" dir="5400000" sy="-100000" algn="bl" rotWithShape="0"/>
              </a:effectLst>
            </a:endParaRPr>
          </a:p>
        </p:txBody>
      </p:sp>
      <p:sp>
        <p:nvSpPr>
          <p:cNvPr id="10" name="Text Box 121">
            <a:extLst>
              <a:ext uri="{FF2B5EF4-FFF2-40B4-BE49-F238E27FC236}">
                <a16:creationId xmlns:a16="http://schemas.microsoft.com/office/drawing/2014/main" id="{E55C4547-FB12-4C49-9D1B-28805DDF54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5993" y="5749612"/>
            <a:ext cx="833258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altLang="en-US" sz="4000" b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rồi!</a:t>
            </a:r>
            <a:endParaRPr lang="en-US" altLang="en-US" sz="4000" b="1" dirty="0">
              <a:ln/>
              <a:solidFill>
                <a:srgbClr val="FF0000"/>
              </a:solidFill>
              <a:effectLst>
                <a:reflection blurRad="6350" stA="55000" endA="300" endPos="45500" dir="5400000" sy="-10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2" descr="Khung viền PowerPoint đẹp">
            <a:extLst>
              <a:ext uri="{FF2B5EF4-FFF2-40B4-BE49-F238E27FC236}">
                <a16:creationId xmlns:a16="http://schemas.microsoft.com/office/drawing/2014/main" id="{925DAF4E-A91E-4B67-9DD0-C1AB59B6E0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9645" y="-52063"/>
            <a:ext cx="9524187" cy="25291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56" descr="Picture1">
            <a:extLst>
              <a:ext uri="{FF2B5EF4-FFF2-40B4-BE49-F238E27FC236}">
                <a16:creationId xmlns:a16="http://schemas.microsoft.com/office/drawing/2014/main" id="{7F0FA2B0-031C-4973-B8CF-6079A99BF1E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9523" y="587445"/>
            <a:ext cx="693739" cy="6937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" name="Rectangle: Rounded Corners 50">
            <a:extLst>
              <a:ext uri="{FF2B5EF4-FFF2-40B4-BE49-F238E27FC236}">
                <a16:creationId xmlns:a16="http://schemas.microsoft.com/office/drawing/2014/main" id="{45E844F2-37E7-4DB0-8326-D2F2054436CD}"/>
              </a:ext>
            </a:extLst>
          </p:cNvPr>
          <p:cNvSpPr/>
          <p:nvPr/>
        </p:nvSpPr>
        <p:spPr>
          <a:xfrm>
            <a:off x="8349789" y="3319453"/>
            <a:ext cx="3147627" cy="748145"/>
          </a:xfrm>
          <a:prstGeom prst="roundRect">
            <a:avLst/>
          </a:prstGeom>
          <a:solidFill>
            <a:schemeClr val="bg2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Rectangle: Rounded Corners 51">
            <a:extLst>
              <a:ext uri="{FF2B5EF4-FFF2-40B4-BE49-F238E27FC236}">
                <a16:creationId xmlns:a16="http://schemas.microsoft.com/office/drawing/2014/main" id="{2C8D4153-E005-4F09-8ACD-294368F2B324}"/>
              </a:ext>
            </a:extLst>
          </p:cNvPr>
          <p:cNvSpPr/>
          <p:nvPr/>
        </p:nvSpPr>
        <p:spPr>
          <a:xfrm>
            <a:off x="8349789" y="4665146"/>
            <a:ext cx="3147627" cy="748145"/>
          </a:xfrm>
          <a:prstGeom prst="roundRect">
            <a:avLst/>
          </a:prstGeom>
          <a:solidFill>
            <a:schemeClr val="bg2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010ED24C-E510-4DE5-B89F-239AE671A059}"/>
              </a:ext>
            </a:extLst>
          </p:cNvPr>
          <p:cNvSpPr/>
          <p:nvPr/>
        </p:nvSpPr>
        <p:spPr>
          <a:xfrm>
            <a:off x="2747477" y="3431514"/>
            <a:ext cx="498916" cy="446935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A</a:t>
            </a:r>
          </a:p>
        </p:txBody>
      </p:sp>
      <p:sp>
        <p:nvSpPr>
          <p:cNvPr id="55" name="Oval 54">
            <a:extLst>
              <a:ext uri="{FF2B5EF4-FFF2-40B4-BE49-F238E27FC236}">
                <a16:creationId xmlns:a16="http://schemas.microsoft.com/office/drawing/2014/main" id="{662BFBA0-1A4A-4442-A43D-981C1EFFE20B}"/>
              </a:ext>
            </a:extLst>
          </p:cNvPr>
          <p:cNvSpPr/>
          <p:nvPr/>
        </p:nvSpPr>
        <p:spPr>
          <a:xfrm>
            <a:off x="7746211" y="4783671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D</a:t>
            </a:r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41658C25-7390-4556-BC5E-B66395E333EE}"/>
              </a:ext>
            </a:extLst>
          </p:cNvPr>
          <p:cNvSpPr/>
          <p:nvPr/>
        </p:nvSpPr>
        <p:spPr>
          <a:xfrm>
            <a:off x="2735018" y="4783057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C</a:t>
            </a:r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id="{A48DBC7F-4ED8-4E83-99CD-39EDC79DA874}"/>
              </a:ext>
            </a:extLst>
          </p:cNvPr>
          <p:cNvSpPr/>
          <p:nvPr/>
        </p:nvSpPr>
        <p:spPr>
          <a:xfrm>
            <a:off x="7576147" y="3476683"/>
            <a:ext cx="498916" cy="464633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B</a:t>
            </a:r>
            <a:endParaRPr lang="en-US" sz="2400" dirty="0">
              <a:solidFill>
                <a:schemeClr val="tx1"/>
              </a:solidFill>
              <a:latin typeface="Aharoni" panose="02010803020104030203" pitchFamily="2" charset="-79"/>
              <a:cs typeface="Aharoni" panose="02010803020104030203" pitchFamily="2" charset="-79"/>
            </a:endParaRP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FA95EC97-75F5-494A-97D4-29680E26C24F}"/>
              </a:ext>
            </a:extLst>
          </p:cNvPr>
          <p:cNvSpPr txBox="1"/>
          <p:nvPr/>
        </p:nvSpPr>
        <p:spPr>
          <a:xfrm>
            <a:off x="3713018" y="831273"/>
            <a:ext cx="51261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3571FB0A-124C-4001-A982-10355E214208}"/>
              </a:ext>
            </a:extLst>
          </p:cNvPr>
          <p:cNvSpPr txBox="1"/>
          <p:nvPr/>
        </p:nvSpPr>
        <p:spPr>
          <a:xfrm>
            <a:off x="3432219" y="619466"/>
            <a:ext cx="7642181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âu </a:t>
            </a:r>
            <a:r>
              <a:rPr lang="en-US" sz="3200" b="1" i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ABC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DEF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ì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                      ,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vi-VN" sz="3200" dirty="0">
              <a:latin typeface="Times New Roman" pitchFamily="18" charset="0"/>
              <a:cs typeface="Times New Roman" pitchFamily="18" charset="0"/>
            </a:endParaRPr>
          </a:p>
          <a:p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9" name="Circle: Hollow 78">
            <a:extLst>
              <a:ext uri="{FF2B5EF4-FFF2-40B4-BE49-F238E27FC236}">
                <a16:creationId xmlns:a16="http://schemas.microsoft.com/office/drawing/2014/main" id="{66F09241-27F7-44D9-8FF4-14CC1B72E454}"/>
              </a:ext>
            </a:extLst>
          </p:cNvPr>
          <p:cNvSpPr/>
          <p:nvPr/>
        </p:nvSpPr>
        <p:spPr>
          <a:xfrm>
            <a:off x="-57781" y="139149"/>
            <a:ext cx="2489981" cy="2471561"/>
          </a:xfrm>
          <a:prstGeom prst="donut">
            <a:avLst>
              <a:gd name="adj" fmla="val 24051"/>
            </a:avLst>
          </a:prstGeom>
          <a:gradFill>
            <a:gsLst>
              <a:gs pos="0">
                <a:srgbClr val="00B0F0"/>
              </a:gs>
              <a:gs pos="48000">
                <a:schemeClr val="accent4">
                  <a:lumMod val="75000"/>
                </a:schemeClr>
              </a:gs>
              <a:gs pos="100000">
                <a:schemeClr val="accent1">
                  <a:lumMod val="75000"/>
                </a:schemeClr>
              </a:gs>
            </a:gsLst>
            <a:lin ang="30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grpSp>
        <p:nvGrpSpPr>
          <p:cNvPr id="80" name="Group 79">
            <a:extLst>
              <a:ext uri="{FF2B5EF4-FFF2-40B4-BE49-F238E27FC236}">
                <a16:creationId xmlns:a16="http://schemas.microsoft.com/office/drawing/2014/main" id="{105A5382-71AD-4247-B946-D72D3CFAC647}"/>
              </a:ext>
            </a:extLst>
          </p:cNvPr>
          <p:cNvGrpSpPr/>
          <p:nvPr/>
        </p:nvGrpSpPr>
        <p:grpSpPr>
          <a:xfrm>
            <a:off x="-76515" y="139149"/>
            <a:ext cx="2527445" cy="2471561"/>
            <a:chOff x="-494973" y="1043791"/>
            <a:chExt cx="3009379" cy="2964766"/>
          </a:xfrm>
        </p:grpSpPr>
        <p:sp>
          <p:nvSpPr>
            <p:cNvPr id="81" name="Sun 80">
              <a:extLst>
                <a:ext uri="{FF2B5EF4-FFF2-40B4-BE49-F238E27FC236}">
                  <a16:creationId xmlns:a16="http://schemas.microsoft.com/office/drawing/2014/main" id="{A804B890-DEB8-4354-A83B-44DBE5FD0D93}"/>
                </a:ext>
              </a:extLst>
            </p:cNvPr>
            <p:cNvSpPr/>
            <p:nvPr/>
          </p:nvSpPr>
          <p:spPr>
            <a:xfrm>
              <a:off x="-494973" y="1043791"/>
              <a:ext cx="3009379" cy="2964766"/>
            </a:xfrm>
            <a:prstGeom prst="sun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solidFill>
                <a:srgbClr val="FFFF00">
                  <a:alpha val="96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2" name="Oval 81">
              <a:extLst>
                <a:ext uri="{FF2B5EF4-FFF2-40B4-BE49-F238E27FC236}">
                  <a16:creationId xmlns:a16="http://schemas.microsoft.com/office/drawing/2014/main" id="{8B8CFA86-953E-44F5-93BF-BEE2170B9855}"/>
                </a:ext>
              </a:extLst>
            </p:cNvPr>
            <p:cNvSpPr/>
            <p:nvPr/>
          </p:nvSpPr>
          <p:spPr>
            <a:xfrm flipH="1">
              <a:off x="223778" y="1731144"/>
              <a:ext cx="1575127" cy="159005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83" name="Flowchart: Connector 82">
            <a:extLst>
              <a:ext uri="{FF2B5EF4-FFF2-40B4-BE49-F238E27FC236}">
                <a16:creationId xmlns:a16="http://schemas.microsoft.com/office/drawing/2014/main" id="{416125C6-AAE5-4236-8CE2-467311D3EFB9}"/>
              </a:ext>
            </a:extLst>
          </p:cNvPr>
          <p:cNvSpPr/>
          <p:nvPr/>
        </p:nvSpPr>
        <p:spPr>
          <a:xfrm>
            <a:off x="545711" y="757545"/>
            <a:ext cx="1280160" cy="1280160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Flowchart: Connector 83">
            <a:extLst>
              <a:ext uri="{FF2B5EF4-FFF2-40B4-BE49-F238E27FC236}">
                <a16:creationId xmlns:a16="http://schemas.microsoft.com/office/drawing/2014/main" id="{5A4D49C5-DE7C-4DB7-959B-DDEB909DC343}"/>
              </a:ext>
            </a:extLst>
          </p:cNvPr>
          <p:cNvSpPr/>
          <p:nvPr/>
        </p:nvSpPr>
        <p:spPr>
          <a:xfrm>
            <a:off x="545711" y="737438"/>
            <a:ext cx="1280160" cy="1300268"/>
          </a:xfrm>
          <a:prstGeom prst="flowChartConnector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Flowchart: Connector 84">
            <a:extLst>
              <a:ext uri="{FF2B5EF4-FFF2-40B4-BE49-F238E27FC236}">
                <a16:creationId xmlns:a16="http://schemas.microsoft.com/office/drawing/2014/main" id="{AED08271-1954-4F51-837F-EC30FEEDB66C}"/>
              </a:ext>
            </a:extLst>
          </p:cNvPr>
          <p:cNvSpPr/>
          <p:nvPr/>
        </p:nvSpPr>
        <p:spPr>
          <a:xfrm>
            <a:off x="637151" y="838931"/>
            <a:ext cx="1097280" cy="1097280"/>
          </a:xfrm>
          <a:prstGeom prst="flowChartConnecto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57B3A00E-51EC-45AC-A827-A56A38D64B0B}"/>
              </a:ext>
            </a:extLst>
          </p:cNvPr>
          <p:cNvSpPr txBox="1"/>
          <p:nvPr/>
        </p:nvSpPr>
        <p:spPr>
          <a:xfrm>
            <a:off x="893959" y="783787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0DC57EC5-5ECB-4877-A851-0D1C6F1AD6DB}"/>
              </a:ext>
            </a:extLst>
          </p:cNvPr>
          <p:cNvSpPr txBox="1"/>
          <p:nvPr/>
        </p:nvSpPr>
        <p:spPr>
          <a:xfrm>
            <a:off x="936990" y="808573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5A8C26F5-8EFF-4F64-BAD8-3C7DF5253318}"/>
              </a:ext>
            </a:extLst>
          </p:cNvPr>
          <p:cNvSpPr txBox="1"/>
          <p:nvPr/>
        </p:nvSpPr>
        <p:spPr>
          <a:xfrm>
            <a:off x="869350" y="769289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6A26569D-0BDD-4252-9D4E-B0899986CBA4}"/>
              </a:ext>
            </a:extLst>
          </p:cNvPr>
          <p:cNvSpPr txBox="1"/>
          <p:nvPr/>
        </p:nvSpPr>
        <p:spPr>
          <a:xfrm>
            <a:off x="905946" y="808573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0A5122A9-9AF1-4B32-84B6-A81E896E762A}"/>
              </a:ext>
            </a:extLst>
          </p:cNvPr>
          <p:cNvSpPr txBox="1"/>
          <p:nvPr/>
        </p:nvSpPr>
        <p:spPr>
          <a:xfrm>
            <a:off x="882890" y="788931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D4B416C1-0046-4435-9CAB-98AC3410B4B6}"/>
              </a:ext>
            </a:extLst>
          </p:cNvPr>
          <p:cNvSpPr txBox="1"/>
          <p:nvPr/>
        </p:nvSpPr>
        <p:spPr>
          <a:xfrm>
            <a:off x="637153" y="808573"/>
            <a:ext cx="1325041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F08AF2A7-9B60-40E5-BA15-575B8DC006B9}"/>
              </a:ext>
            </a:extLst>
          </p:cNvPr>
          <p:cNvSpPr txBox="1"/>
          <p:nvPr/>
        </p:nvSpPr>
        <p:spPr>
          <a:xfrm>
            <a:off x="914850" y="788931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id="{637BCED0-3AFC-4B2E-B8B4-66B7DAA94F13}"/>
              </a:ext>
            </a:extLst>
          </p:cNvPr>
          <p:cNvSpPr txBox="1"/>
          <p:nvPr/>
        </p:nvSpPr>
        <p:spPr>
          <a:xfrm>
            <a:off x="858857" y="776539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351C48C7-AAA3-458D-B021-2FAA555DA526}"/>
              </a:ext>
            </a:extLst>
          </p:cNvPr>
          <p:cNvSpPr txBox="1"/>
          <p:nvPr/>
        </p:nvSpPr>
        <p:spPr>
          <a:xfrm>
            <a:off x="949006" y="769289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id="{B158F971-2853-4088-82C3-A3D9EDBBB276}"/>
              </a:ext>
            </a:extLst>
          </p:cNvPr>
          <p:cNvSpPr txBox="1"/>
          <p:nvPr/>
        </p:nvSpPr>
        <p:spPr>
          <a:xfrm>
            <a:off x="869350" y="792556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id="{C4EB5570-325E-402F-8455-D5591CBA56CE}"/>
              </a:ext>
            </a:extLst>
          </p:cNvPr>
          <p:cNvSpPr txBox="1"/>
          <p:nvPr/>
        </p:nvSpPr>
        <p:spPr>
          <a:xfrm>
            <a:off x="810610" y="835727"/>
            <a:ext cx="124209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ectangle: Rounded Corners 41">
            <a:extLst>
              <a:ext uri="{FF2B5EF4-FFF2-40B4-BE49-F238E27FC236}">
                <a16:creationId xmlns:a16="http://schemas.microsoft.com/office/drawing/2014/main" id="{17DC954F-049A-4CB6-9277-A19C240C2D3E}"/>
              </a:ext>
            </a:extLst>
          </p:cNvPr>
          <p:cNvSpPr/>
          <p:nvPr/>
        </p:nvSpPr>
        <p:spPr>
          <a:xfrm>
            <a:off x="3403387" y="3300360"/>
            <a:ext cx="3147627" cy="748145"/>
          </a:xfrm>
          <a:prstGeom prst="roundRect">
            <a:avLst/>
          </a:prstGeom>
          <a:solidFill>
            <a:schemeClr val="bg2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5539E4C0-AC94-4D8B-9070-D122DDCE4A7E}"/>
              </a:ext>
            </a:extLst>
          </p:cNvPr>
          <p:cNvSpPr/>
          <p:nvPr/>
        </p:nvSpPr>
        <p:spPr>
          <a:xfrm>
            <a:off x="3393234" y="4665146"/>
            <a:ext cx="3147627" cy="748145"/>
          </a:xfrm>
          <a:prstGeom prst="roundRect">
            <a:avLst/>
          </a:prstGeom>
          <a:solidFill>
            <a:schemeClr val="bg2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Text Box 121">
            <a:extLst>
              <a:ext uri="{FF2B5EF4-FFF2-40B4-BE49-F238E27FC236}">
                <a16:creationId xmlns:a16="http://schemas.microsoft.com/office/drawing/2014/main" id="{36DC94BF-C7A5-4F7B-9138-BDD786211F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4001" y="5749612"/>
            <a:ext cx="802212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sai</a:t>
            </a:r>
            <a:r>
              <a:rPr lang="en-US" altLang="en-US" sz="4000" b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rồi!</a:t>
            </a:r>
            <a:endParaRPr lang="en-US" altLang="en-US" sz="4000" b="1" dirty="0">
              <a:ln/>
              <a:solidFill>
                <a:srgbClr val="FF0000"/>
              </a:solidFill>
              <a:effectLst>
                <a:reflection blurRad="6350" stA="55000" endA="300" endPos="45500" dir="5400000" sy="-100000" algn="bl" rotWithShape="0"/>
              </a:effectLst>
            </a:endParaRPr>
          </a:p>
        </p:txBody>
      </p:sp>
      <p:sp>
        <p:nvSpPr>
          <p:cNvPr id="46" name="Text Box 121">
            <a:extLst>
              <a:ext uri="{FF2B5EF4-FFF2-40B4-BE49-F238E27FC236}">
                <a16:creationId xmlns:a16="http://schemas.microsoft.com/office/drawing/2014/main" id="{291A04FA-25DC-469B-BFE0-5879C80A7F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7314" y="5724244"/>
            <a:ext cx="772920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altLang="en-US" sz="4000" b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rồi!</a:t>
            </a:r>
            <a:endParaRPr lang="en-US" altLang="en-US" sz="4000" b="1" dirty="0">
              <a:ln/>
              <a:solidFill>
                <a:srgbClr val="FF0000"/>
              </a:solidFill>
              <a:effectLst>
                <a:reflection blurRad="6350" stA="55000" endA="300" endPos="45500" dir="5400000" sy="-10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Tieng-dong-ho-tich-tac-www_tiengdong_com">
            <a:hlinkClick r:id="" action="ppaction://media"/>
            <a:extLst>
              <a:ext uri="{FF2B5EF4-FFF2-40B4-BE49-F238E27FC236}">
                <a16:creationId xmlns:a16="http://schemas.microsoft.com/office/drawing/2014/main" id="{8EADAA77-FB26-4A69-802A-541C84A6299B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-777144" y="783787"/>
            <a:ext cx="609600" cy="609600"/>
          </a:xfrm>
          <a:prstGeom prst="rect">
            <a:avLst/>
          </a:prstGeom>
        </p:spPr>
      </p:pic>
      <p:pic>
        <p:nvPicPr>
          <p:cNvPr id="40" name="Picture 2" descr="게임 인터페이스 시작 버튼을 압살했다 형판 갈색에 대한 스톡 벡터 아트 및 기타 이미지 - iStock">
            <a:extLst>
              <a:ext uri="{FF2B5EF4-FFF2-40B4-BE49-F238E27FC236}">
                <a16:creationId xmlns:a16="http://schemas.microsoft.com/office/drawing/2014/main" id="{ABEDF29E-23DB-4504-B486-6D2EC7D168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10000" b="90000" l="10000" r="90000">
                        <a14:foregroundMark x1="37740" y1="46394" x2="39904" y2="51202"/>
                        <a14:foregroundMark x1="43750" y1="46635" x2="43990" y2="50962"/>
                        <a14:foregroundMark x1="50000" y1="47115" x2="51442" y2="51683"/>
                        <a14:foregroundMark x1="47596" y1="52163" x2="49038" y2="46635"/>
                        <a14:foregroundMark x1="55288" y1="45192" x2="55288" y2="52163"/>
                        <a14:foregroundMark x1="57452" y1="48077" x2="57452" y2="48077"/>
                        <a14:foregroundMark x1="62981" y1="45913" x2="62981" y2="45913"/>
                        <a14:foregroundMark x1="61779" y1="46635" x2="62260" y2="5168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73524" y="1853183"/>
            <a:ext cx="3349847" cy="36806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" name="Picture 173">
            <a:extLst>
              <a:ext uri="{FF2B5EF4-FFF2-40B4-BE49-F238E27FC236}">
                <a16:creationId xmlns:a16="http://schemas.microsoft.com/office/drawing/2014/main" id="{16F55502-0B94-4015-9D33-54F5F90C0CD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8026" y="3751676"/>
            <a:ext cx="1173137" cy="1173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2" name="Picture 2" descr="Index of /classrooms/ID2_Fall_2015/Cindy_Reyes-Cortes/Unit  1/Hueys_css/Images">
            <a:extLst>
              <a:ext uri="{FF2B5EF4-FFF2-40B4-BE49-F238E27FC236}">
                <a16:creationId xmlns:a16="http://schemas.microsoft.com/office/drawing/2014/main" id="{F9211EB8-BE7C-452B-8147-F560D58C83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351" y="4417928"/>
            <a:ext cx="1939636" cy="12425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8" name="Rectangle 47"/>
          <p:cNvSpPr/>
          <p:nvPr/>
        </p:nvSpPr>
        <p:spPr>
          <a:xfrm>
            <a:off x="7253309" y="2305998"/>
            <a:ext cx="514590" cy="25919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4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190448"/>
              </p:ext>
            </p:extLst>
          </p:nvPr>
        </p:nvGraphicFramePr>
        <p:xfrm>
          <a:off x="4843463" y="1187450"/>
          <a:ext cx="23749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7" name="Equation" r:id="rId16" imgW="990360" imgH="177480" progId="Equation.DSMT4">
                  <p:embed/>
                </p:oleObj>
              </mc:Choice>
              <mc:Fallback>
                <p:oleObj name="Equation" r:id="rId16" imgW="9903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3463" y="1187450"/>
                        <a:ext cx="23749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348938"/>
              </p:ext>
            </p:extLst>
          </p:nvPr>
        </p:nvGraphicFramePr>
        <p:xfrm>
          <a:off x="3716338" y="3505607"/>
          <a:ext cx="23145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8" name="Equation" r:id="rId18" imgW="965160" imgH="177480" progId="Equation.DSMT4">
                  <p:embed/>
                </p:oleObj>
              </mc:Choice>
              <mc:Fallback>
                <p:oleObj name="Equation" r:id="rId18" imgW="965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338" y="3505607"/>
                        <a:ext cx="231457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35871"/>
              </p:ext>
            </p:extLst>
          </p:nvPr>
        </p:nvGraphicFramePr>
        <p:xfrm>
          <a:off x="3647850" y="4783057"/>
          <a:ext cx="23749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9" name="Equation" r:id="rId20" imgW="990360" imgH="177480" progId="Equation.DSMT4">
                  <p:embed/>
                </p:oleObj>
              </mc:Choice>
              <mc:Fallback>
                <p:oleObj name="Equation" r:id="rId20" imgW="9903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7850" y="4783057"/>
                        <a:ext cx="23749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39046"/>
              </p:ext>
            </p:extLst>
          </p:nvPr>
        </p:nvGraphicFramePr>
        <p:xfrm>
          <a:off x="8516938" y="3392488"/>
          <a:ext cx="23749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0" name="Equation" r:id="rId22" imgW="990360" imgH="177480" progId="Equation.DSMT4">
                  <p:embed/>
                </p:oleObj>
              </mc:Choice>
              <mc:Fallback>
                <p:oleObj name="Equation" r:id="rId22" imgW="9903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6938" y="3392488"/>
                        <a:ext cx="23749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613274"/>
              </p:ext>
            </p:extLst>
          </p:nvPr>
        </p:nvGraphicFramePr>
        <p:xfrm>
          <a:off x="8729663" y="4778375"/>
          <a:ext cx="23431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1" name="Equation" r:id="rId24" imgW="977760" imgH="177480" progId="Equation.DSMT4">
                  <p:embed/>
                </p:oleObj>
              </mc:Choice>
              <mc:Fallback>
                <p:oleObj name="Equation" r:id="rId24" imgW="9777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9663" y="4778375"/>
                        <a:ext cx="234315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73632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8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2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1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2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7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7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7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75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7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7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7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7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75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500"/>
                            </p:stCondLst>
                            <p:childTnLst>
                              <p:par>
                                <p:cTn id="54" presetID="8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5" dur="2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0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2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750"/>
                            </p:stCondLst>
                            <p:childTnLst>
                              <p:par>
                                <p:cTn id="71" presetID="53" presetClass="exit" presetSubtype="32" fill="hold" grpId="1" nodeType="afterEffect">
                                  <p:stCondLst>
                                    <p:cond delay="2250"/>
                                  </p:stCondLst>
                                  <p:childTnLst>
                                    <p:anim calcmode="lin" valueType="num">
                                      <p:cBhvr>
                                        <p:cTn id="72" dur="5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4" dur="5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750"/>
                            </p:stCondLst>
                            <p:childTnLst>
                              <p:par>
                                <p:cTn id="91" presetID="53" presetClass="exit" presetSubtype="32" fill="hold" grpId="1" nodeType="afterEffect">
                                  <p:stCondLst>
                                    <p:cond delay="2250"/>
                                  </p:stCondLst>
                                  <p:childTnLst>
                                    <p:anim calcmode="lin" valueType="num">
                                      <p:cBhvr>
                                        <p:cTn id="92" dur="5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4" dur="5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"/>
                  </p:tgtEl>
                </p:cond>
              </p:nextCondLst>
            </p:seq>
            <p:seq concurrent="1" nextAc="seek">
              <p:cTn id="96" restart="whenNotActive" fill="hold" evtFilter="cancelBubble" nodeType="interactiveSeq">
                <p:stCondLst>
                  <p:cond evt="onClick" delay="0">
                    <p:tgtEl>
                      <p:spTgt spid="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7" fill="hold">
                      <p:stCondLst>
                        <p:cond delay="0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0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000"/>
                            </p:stCondLst>
                            <p:childTnLst>
                              <p:par>
                                <p:cTn id="110" presetID="53" presetClass="exit" presetSubtype="32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1" dur="5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3" dur="5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5"/>
                  </p:tgtEl>
                </p:cond>
              </p:nextCondLst>
            </p:seq>
            <p:seq concurrent="1" nextAc="seek">
              <p:cTn id="115" restart="whenNotActive" fill="hold" evtFilter="cancelBubble" nodeType="interactiveSeq">
                <p:stCondLst>
                  <p:cond evt="onClick" delay="0">
                    <p:tgtEl>
                      <p:spTgt spid="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6" fill="hold">
                      <p:stCondLst>
                        <p:cond delay="0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1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2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"/>
                            </p:stCondLst>
                            <p:childTnLst>
                              <p:par>
                                <p:cTn id="12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1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7" dur="1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"/>
                  </p:tgtEl>
                </p:cond>
              </p:nextCondLst>
            </p:seq>
            <p:audio>
              <p:cMediaNode vol="80000">
                <p:cTn id="12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seq concurrent="1" nextAc="seek">
              <p:cTn id="130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1" fill="hold">
                      <p:stCondLst>
                        <p:cond delay="0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4" dur="6000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5" presetID="21" presetClass="entr" presetSubtype="1" repeatCount="1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7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21" presetClass="entr" presetSubtype="1" repeatCount="1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0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10" presetClass="exit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25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10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25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10" presetClass="exit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7" dur="25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0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10" presetClass="exit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3" dur="25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0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10" presetClass="exit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9" dur="25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0" presetClass="entr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10" presetClass="exit" presetSubtype="0" fill="hold" grpId="1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5" dur="25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0" presetClass="entr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9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10" presetClass="exit" presetSubtype="0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1" dur="25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0" presetClass="entr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10" presetClass="exit" presetSubtype="0" fill="hold" grpId="1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7" dur="25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0" presetClass="entr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1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10" presetClass="exit" presetSubtype="0" fill="hold" grpId="1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3" dur="25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0" presetClass="entr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7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10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9" dur="25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0" presetClass="entr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3" dur="425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4" presetID="10" presetClass="entr" presetSubtype="0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6" dur="75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7" presetID="3" presetClass="mediacall" presetSubtype="0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cmd type="call" cmd="stop">
                                      <p:cBhvr>
                                        <p:cTn id="208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</p:childTnLst>
        </p:cTn>
      </p:par>
    </p:tnLst>
    <p:bldLst>
      <p:bldP spid="5" grpId="0" animBg="1"/>
      <p:bldP spid="8" grpId="0"/>
      <p:bldP spid="10" grpId="0"/>
      <p:bldP spid="10" grpId="1"/>
      <p:bldP spid="51" grpId="0" animBg="1"/>
      <p:bldP spid="51" grpId="1" animBg="1"/>
      <p:bldP spid="52" grpId="0" animBg="1"/>
      <p:bldP spid="52" grpId="1" animBg="1"/>
      <p:bldP spid="54" grpId="0" animBg="1"/>
      <p:bldP spid="55" grpId="0" animBg="1"/>
      <p:bldP spid="56" grpId="0" animBg="1"/>
      <p:bldP spid="57" grpId="0" animBg="1"/>
      <p:bldP spid="60" grpId="0"/>
      <p:bldP spid="79" grpId="0" animBg="1"/>
      <p:bldP spid="79" grpId="1" animBg="1"/>
      <p:bldP spid="84" grpId="0" animBg="1"/>
      <p:bldP spid="85" grpId="0" animBg="1"/>
      <p:bldP spid="86" grpId="0"/>
      <p:bldP spid="86" grpId="1"/>
      <p:bldP spid="87" grpId="0"/>
      <p:bldP spid="87" grpId="1"/>
      <p:bldP spid="88" grpId="0"/>
      <p:bldP spid="88" grpId="1"/>
      <p:bldP spid="89" grpId="0"/>
      <p:bldP spid="89" grpId="1"/>
      <p:bldP spid="90" grpId="0"/>
      <p:bldP spid="90" grpId="1"/>
      <p:bldP spid="91" grpId="0"/>
      <p:bldP spid="91" grpId="1"/>
      <p:bldP spid="92" grpId="0"/>
      <p:bldP spid="92" grpId="1"/>
      <p:bldP spid="93" grpId="0"/>
      <p:bldP spid="93" grpId="1"/>
      <p:bldP spid="94" grpId="0"/>
      <p:bldP spid="94" grpId="1"/>
      <p:bldP spid="95" grpId="0"/>
      <p:bldP spid="95" grpId="1"/>
      <p:bldP spid="96" grpId="0"/>
      <p:bldP spid="42" grpId="0" animBg="1"/>
      <p:bldP spid="42" grpId="1" animBg="1"/>
      <p:bldP spid="43" grpId="0" animBg="1"/>
      <p:bldP spid="43" grpId="1" animBg="1"/>
      <p:bldP spid="44" grpId="0"/>
      <p:bldP spid="44" grpId="1"/>
      <p:bldP spid="46" grpId="0"/>
      <p:bldP spid="46" grpId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angle 44"/>
          <p:cNvSpPr/>
          <p:nvPr/>
        </p:nvSpPr>
        <p:spPr>
          <a:xfrm>
            <a:off x="0" y="-27711"/>
            <a:ext cx="12192000" cy="68760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94644F5-A545-4B7D-8AD9-ECDF06C2151F}"/>
              </a:ext>
            </a:extLst>
          </p:cNvPr>
          <p:cNvSpPr/>
          <p:nvPr/>
        </p:nvSpPr>
        <p:spPr>
          <a:xfrm>
            <a:off x="694585" y="139149"/>
            <a:ext cx="1046921" cy="6579705"/>
          </a:xfrm>
          <a:prstGeom prst="rect">
            <a:avLst/>
          </a:prstGeom>
          <a:gradFill>
            <a:gsLst>
              <a:gs pos="61052">
                <a:schemeClr val="accent2">
                  <a:lumMod val="75000"/>
                </a:schemeClr>
              </a:gs>
              <a:gs pos="4000">
                <a:schemeClr val="accent5">
                  <a:lumMod val="75000"/>
                </a:schemeClr>
              </a:gs>
              <a:gs pos="29000">
                <a:schemeClr val="accent6">
                  <a:lumMod val="97000"/>
                  <a:lumOff val="3000"/>
                </a:schemeClr>
              </a:gs>
              <a:gs pos="100000">
                <a:srgbClr val="00B0F0"/>
              </a:gs>
            </a:gsLst>
            <a:lin ang="16200000" scaled="1"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02FAFA8-98F9-4E23-85CB-9D5C1B83B83F}"/>
              </a:ext>
            </a:extLst>
          </p:cNvPr>
          <p:cNvSpPr/>
          <p:nvPr/>
        </p:nvSpPr>
        <p:spPr>
          <a:xfrm>
            <a:off x="586168" y="-27711"/>
            <a:ext cx="1260000" cy="6876000"/>
          </a:xfrm>
          <a:prstGeom prst="rect">
            <a:avLst/>
          </a:prstGeom>
          <a:ln/>
          <a:effectLst>
            <a:outerShdw blurRad="57150" dist="19050" dir="5400000" algn="ctr" rotWithShape="0">
              <a:srgbClr val="000000">
                <a:alpha val="63000"/>
              </a:srgbClr>
            </a:outerShdw>
            <a:softEdge rad="127000"/>
          </a:effectLst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Text Box 118">
            <a:extLst>
              <a:ext uri="{FF2B5EF4-FFF2-40B4-BE49-F238E27FC236}">
                <a16:creationId xmlns:a16="http://schemas.microsoft.com/office/drawing/2014/main" id="{BD631ECB-50FF-4ED1-BB51-68D8EADDE5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5836" y="5737937"/>
            <a:ext cx="798252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Hoa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hô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.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đúng</a:t>
            </a:r>
            <a:r>
              <a:rPr lang="en-US" altLang="en-US" sz="4000" b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rồi!</a:t>
            </a:r>
            <a:endParaRPr lang="en-US" altLang="en-US" sz="4000" b="1" dirty="0">
              <a:ln/>
              <a:solidFill>
                <a:srgbClr val="FF0000"/>
              </a:solidFill>
              <a:effectLst>
                <a:reflection blurRad="6350" stA="55000" endA="300" endPos="45500" dir="5400000" sy="-100000" algn="bl" rotWithShape="0"/>
              </a:effectLst>
            </a:endParaRPr>
          </a:p>
        </p:txBody>
      </p:sp>
      <p:sp>
        <p:nvSpPr>
          <p:cNvPr id="10" name="Text Box 121">
            <a:extLst>
              <a:ext uri="{FF2B5EF4-FFF2-40B4-BE49-F238E27FC236}">
                <a16:creationId xmlns:a16="http://schemas.microsoft.com/office/drawing/2014/main" id="{E55C4547-FB12-4C49-9D1B-28805DDF54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5993" y="5749612"/>
            <a:ext cx="833258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sai</a:t>
            </a:r>
            <a:r>
              <a:rPr lang="en-US" altLang="en-US" sz="4000" b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rồi!</a:t>
            </a:r>
            <a:endParaRPr lang="en-US" altLang="en-US" sz="4000" b="1" dirty="0">
              <a:ln/>
              <a:solidFill>
                <a:srgbClr val="FF0000"/>
              </a:solidFill>
              <a:effectLst>
                <a:reflection blurRad="6350" stA="55000" endA="300" endPos="45500" dir="5400000" sy="-100000" algn="bl" rotWithShape="0"/>
              </a:effectLst>
            </a:endParaRPr>
          </a:p>
        </p:txBody>
      </p:sp>
      <p:pic>
        <p:nvPicPr>
          <p:cNvPr id="11" name="Picture 2" descr="Khung viền PowerPoint đẹp">
            <a:extLst>
              <a:ext uri="{FF2B5EF4-FFF2-40B4-BE49-F238E27FC236}">
                <a16:creationId xmlns:a16="http://schemas.microsoft.com/office/drawing/2014/main" id="{925DAF4E-A91E-4B67-9DD0-C1AB59B6E0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1943" y="-225658"/>
            <a:ext cx="10499487" cy="29510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56" descr="Picture1">
            <a:extLst>
              <a:ext uri="{FF2B5EF4-FFF2-40B4-BE49-F238E27FC236}">
                <a16:creationId xmlns:a16="http://schemas.microsoft.com/office/drawing/2014/main" id="{7F0FA2B0-031C-4973-B8CF-6079A99BF1E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9523" y="587445"/>
            <a:ext cx="693739" cy="6937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" name="Rectangle: Rounded Corners 50">
            <a:extLst>
              <a:ext uri="{FF2B5EF4-FFF2-40B4-BE49-F238E27FC236}">
                <a16:creationId xmlns:a16="http://schemas.microsoft.com/office/drawing/2014/main" id="{45E844F2-37E7-4DB0-8326-D2F2054436CD}"/>
              </a:ext>
            </a:extLst>
          </p:cNvPr>
          <p:cNvSpPr/>
          <p:nvPr/>
        </p:nvSpPr>
        <p:spPr>
          <a:xfrm>
            <a:off x="3408061" y="4665145"/>
            <a:ext cx="3147627" cy="748145"/>
          </a:xfrm>
          <a:prstGeom prst="roundRect">
            <a:avLst/>
          </a:prstGeom>
          <a:solidFill>
            <a:schemeClr val="bg2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Rectangle: Rounded Corners 51">
            <a:extLst>
              <a:ext uri="{FF2B5EF4-FFF2-40B4-BE49-F238E27FC236}">
                <a16:creationId xmlns:a16="http://schemas.microsoft.com/office/drawing/2014/main" id="{2C8D4153-E005-4F09-8ACD-294368F2B324}"/>
              </a:ext>
            </a:extLst>
          </p:cNvPr>
          <p:cNvSpPr/>
          <p:nvPr/>
        </p:nvSpPr>
        <p:spPr>
          <a:xfrm>
            <a:off x="8349789" y="4665146"/>
            <a:ext cx="3147627" cy="748145"/>
          </a:xfrm>
          <a:prstGeom prst="roundRect">
            <a:avLst/>
          </a:prstGeom>
          <a:solidFill>
            <a:schemeClr val="bg2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010ED24C-E510-4DE5-B89F-239AE671A059}"/>
              </a:ext>
            </a:extLst>
          </p:cNvPr>
          <p:cNvSpPr/>
          <p:nvPr/>
        </p:nvSpPr>
        <p:spPr>
          <a:xfrm>
            <a:off x="7672355" y="3461081"/>
            <a:ext cx="498916" cy="446935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B</a:t>
            </a:r>
          </a:p>
        </p:txBody>
      </p:sp>
      <p:sp>
        <p:nvSpPr>
          <p:cNvPr id="55" name="Oval 54">
            <a:extLst>
              <a:ext uri="{FF2B5EF4-FFF2-40B4-BE49-F238E27FC236}">
                <a16:creationId xmlns:a16="http://schemas.microsoft.com/office/drawing/2014/main" id="{662BFBA0-1A4A-4442-A43D-981C1EFFE20B}"/>
              </a:ext>
            </a:extLst>
          </p:cNvPr>
          <p:cNvSpPr/>
          <p:nvPr/>
        </p:nvSpPr>
        <p:spPr>
          <a:xfrm>
            <a:off x="7746211" y="4783671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D</a:t>
            </a:r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41658C25-7390-4556-BC5E-B66395E333EE}"/>
              </a:ext>
            </a:extLst>
          </p:cNvPr>
          <p:cNvSpPr/>
          <p:nvPr/>
        </p:nvSpPr>
        <p:spPr>
          <a:xfrm>
            <a:off x="2776323" y="3429001"/>
            <a:ext cx="498916" cy="511096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A</a:t>
            </a:r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id="{A48DBC7F-4ED8-4E83-99CD-39EDC79DA874}"/>
              </a:ext>
            </a:extLst>
          </p:cNvPr>
          <p:cNvSpPr/>
          <p:nvPr/>
        </p:nvSpPr>
        <p:spPr>
          <a:xfrm>
            <a:off x="2743201" y="4793168"/>
            <a:ext cx="498916" cy="464633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>
                <a:solidFill>
                  <a:schemeClr val="tx1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C</a:t>
            </a:r>
            <a:endParaRPr lang="en-US" sz="2400" b="1" dirty="0">
              <a:solidFill>
                <a:schemeClr val="tx1"/>
              </a:solidFill>
              <a:latin typeface="Aharoni" panose="02010803020104030203" pitchFamily="2" charset="-79"/>
              <a:cs typeface="Aharoni" panose="02010803020104030203" pitchFamily="2" charset="-79"/>
            </a:endParaRP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FA95EC97-75F5-494A-97D4-29680E26C24F}"/>
              </a:ext>
            </a:extLst>
          </p:cNvPr>
          <p:cNvSpPr txBox="1"/>
          <p:nvPr/>
        </p:nvSpPr>
        <p:spPr>
          <a:xfrm>
            <a:off x="3713018" y="831273"/>
            <a:ext cx="51261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3571FB0A-124C-4001-A982-10355E214208}"/>
              </a:ext>
            </a:extLst>
          </p:cNvPr>
          <p:cNvSpPr txBox="1"/>
          <p:nvPr/>
        </p:nvSpPr>
        <p:spPr>
          <a:xfrm>
            <a:off x="3208427" y="412398"/>
            <a:ext cx="909959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âu </a:t>
            </a:r>
            <a:r>
              <a:rPr lang="en-US" sz="3200" b="1" i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EF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9" name="Circle: Hollow 78">
            <a:extLst>
              <a:ext uri="{FF2B5EF4-FFF2-40B4-BE49-F238E27FC236}">
                <a16:creationId xmlns:a16="http://schemas.microsoft.com/office/drawing/2014/main" id="{66F09241-27F7-44D9-8FF4-14CC1B72E454}"/>
              </a:ext>
            </a:extLst>
          </p:cNvPr>
          <p:cNvSpPr/>
          <p:nvPr/>
        </p:nvSpPr>
        <p:spPr>
          <a:xfrm>
            <a:off x="-57781" y="139149"/>
            <a:ext cx="2489981" cy="2471561"/>
          </a:xfrm>
          <a:prstGeom prst="donut">
            <a:avLst>
              <a:gd name="adj" fmla="val 24051"/>
            </a:avLst>
          </a:prstGeom>
          <a:gradFill>
            <a:gsLst>
              <a:gs pos="0">
                <a:srgbClr val="00B0F0"/>
              </a:gs>
              <a:gs pos="48000">
                <a:schemeClr val="accent4">
                  <a:lumMod val="75000"/>
                </a:schemeClr>
              </a:gs>
              <a:gs pos="100000">
                <a:schemeClr val="accent1">
                  <a:lumMod val="75000"/>
                </a:schemeClr>
              </a:gs>
            </a:gsLst>
            <a:lin ang="30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grpSp>
        <p:nvGrpSpPr>
          <p:cNvPr id="80" name="Group 79">
            <a:extLst>
              <a:ext uri="{FF2B5EF4-FFF2-40B4-BE49-F238E27FC236}">
                <a16:creationId xmlns:a16="http://schemas.microsoft.com/office/drawing/2014/main" id="{105A5382-71AD-4247-B946-D72D3CFAC647}"/>
              </a:ext>
            </a:extLst>
          </p:cNvPr>
          <p:cNvGrpSpPr/>
          <p:nvPr/>
        </p:nvGrpSpPr>
        <p:grpSpPr>
          <a:xfrm>
            <a:off x="-76515" y="139149"/>
            <a:ext cx="2527445" cy="2471561"/>
            <a:chOff x="-494973" y="1043791"/>
            <a:chExt cx="3009379" cy="2964766"/>
          </a:xfrm>
        </p:grpSpPr>
        <p:sp>
          <p:nvSpPr>
            <p:cNvPr id="81" name="Sun 80">
              <a:extLst>
                <a:ext uri="{FF2B5EF4-FFF2-40B4-BE49-F238E27FC236}">
                  <a16:creationId xmlns:a16="http://schemas.microsoft.com/office/drawing/2014/main" id="{A804B890-DEB8-4354-A83B-44DBE5FD0D93}"/>
                </a:ext>
              </a:extLst>
            </p:cNvPr>
            <p:cNvSpPr/>
            <p:nvPr/>
          </p:nvSpPr>
          <p:spPr>
            <a:xfrm>
              <a:off x="-494973" y="1043791"/>
              <a:ext cx="3009379" cy="2964766"/>
            </a:xfrm>
            <a:prstGeom prst="sun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solidFill>
                <a:srgbClr val="FFFF00">
                  <a:alpha val="96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2" name="Oval 81">
              <a:extLst>
                <a:ext uri="{FF2B5EF4-FFF2-40B4-BE49-F238E27FC236}">
                  <a16:creationId xmlns:a16="http://schemas.microsoft.com/office/drawing/2014/main" id="{8B8CFA86-953E-44F5-93BF-BEE2170B9855}"/>
                </a:ext>
              </a:extLst>
            </p:cNvPr>
            <p:cNvSpPr/>
            <p:nvPr/>
          </p:nvSpPr>
          <p:spPr>
            <a:xfrm flipH="1">
              <a:off x="223778" y="1731144"/>
              <a:ext cx="1575127" cy="159005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83" name="Flowchart: Connector 82">
            <a:extLst>
              <a:ext uri="{FF2B5EF4-FFF2-40B4-BE49-F238E27FC236}">
                <a16:creationId xmlns:a16="http://schemas.microsoft.com/office/drawing/2014/main" id="{416125C6-AAE5-4236-8CE2-467311D3EFB9}"/>
              </a:ext>
            </a:extLst>
          </p:cNvPr>
          <p:cNvSpPr/>
          <p:nvPr/>
        </p:nvSpPr>
        <p:spPr>
          <a:xfrm>
            <a:off x="545711" y="757545"/>
            <a:ext cx="1280160" cy="1280160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Flowchart: Connector 83">
            <a:extLst>
              <a:ext uri="{FF2B5EF4-FFF2-40B4-BE49-F238E27FC236}">
                <a16:creationId xmlns:a16="http://schemas.microsoft.com/office/drawing/2014/main" id="{5A4D49C5-DE7C-4DB7-959B-DDEB909DC343}"/>
              </a:ext>
            </a:extLst>
          </p:cNvPr>
          <p:cNvSpPr/>
          <p:nvPr/>
        </p:nvSpPr>
        <p:spPr>
          <a:xfrm>
            <a:off x="545711" y="737438"/>
            <a:ext cx="1280160" cy="1300268"/>
          </a:xfrm>
          <a:prstGeom prst="flowChartConnector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Flowchart: Connector 84">
            <a:extLst>
              <a:ext uri="{FF2B5EF4-FFF2-40B4-BE49-F238E27FC236}">
                <a16:creationId xmlns:a16="http://schemas.microsoft.com/office/drawing/2014/main" id="{AED08271-1954-4F51-837F-EC30FEEDB66C}"/>
              </a:ext>
            </a:extLst>
          </p:cNvPr>
          <p:cNvSpPr/>
          <p:nvPr/>
        </p:nvSpPr>
        <p:spPr>
          <a:xfrm>
            <a:off x="637151" y="838931"/>
            <a:ext cx="1097280" cy="1097280"/>
          </a:xfrm>
          <a:prstGeom prst="flowChartConnecto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57B3A00E-51EC-45AC-A827-A56A38D64B0B}"/>
              </a:ext>
            </a:extLst>
          </p:cNvPr>
          <p:cNvSpPr txBox="1"/>
          <p:nvPr/>
        </p:nvSpPr>
        <p:spPr>
          <a:xfrm>
            <a:off x="893959" y="783787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0DC57EC5-5ECB-4877-A851-0D1C6F1AD6DB}"/>
              </a:ext>
            </a:extLst>
          </p:cNvPr>
          <p:cNvSpPr txBox="1"/>
          <p:nvPr/>
        </p:nvSpPr>
        <p:spPr>
          <a:xfrm>
            <a:off x="936990" y="808573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5A8C26F5-8EFF-4F64-BAD8-3C7DF5253318}"/>
              </a:ext>
            </a:extLst>
          </p:cNvPr>
          <p:cNvSpPr txBox="1"/>
          <p:nvPr/>
        </p:nvSpPr>
        <p:spPr>
          <a:xfrm>
            <a:off x="869350" y="769289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6A26569D-0BDD-4252-9D4E-B0899986CBA4}"/>
              </a:ext>
            </a:extLst>
          </p:cNvPr>
          <p:cNvSpPr txBox="1"/>
          <p:nvPr/>
        </p:nvSpPr>
        <p:spPr>
          <a:xfrm>
            <a:off x="905946" y="808573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0A5122A9-9AF1-4B32-84B6-A81E896E762A}"/>
              </a:ext>
            </a:extLst>
          </p:cNvPr>
          <p:cNvSpPr txBox="1"/>
          <p:nvPr/>
        </p:nvSpPr>
        <p:spPr>
          <a:xfrm>
            <a:off x="882890" y="788931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D4B416C1-0046-4435-9CAB-98AC3410B4B6}"/>
              </a:ext>
            </a:extLst>
          </p:cNvPr>
          <p:cNvSpPr txBox="1"/>
          <p:nvPr/>
        </p:nvSpPr>
        <p:spPr>
          <a:xfrm>
            <a:off x="637153" y="808573"/>
            <a:ext cx="1325041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F08AF2A7-9B60-40E5-BA15-575B8DC006B9}"/>
              </a:ext>
            </a:extLst>
          </p:cNvPr>
          <p:cNvSpPr txBox="1"/>
          <p:nvPr/>
        </p:nvSpPr>
        <p:spPr>
          <a:xfrm>
            <a:off x="914850" y="788931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id="{637BCED0-3AFC-4B2E-B8B4-66B7DAA94F13}"/>
              </a:ext>
            </a:extLst>
          </p:cNvPr>
          <p:cNvSpPr txBox="1"/>
          <p:nvPr/>
        </p:nvSpPr>
        <p:spPr>
          <a:xfrm>
            <a:off x="858857" y="776539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351C48C7-AAA3-458D-B021-2FAA555DA526}"/>
              </a:ext>
            </a:extLst>
          </p:cNvPr>
          <p:cNvSpPr txBox="1"/>
          <p:nvPr/>
        </p:nvSpPr>
        <p:spPr>
          <a:xfrm>
            <a:off x="949006" y="769289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id="{B158F971-2853-4088-82C3-A3D9EDBBB276}"/>
              </a:ext>
            </a:extLst>
          </p:cNvPr>
          <p:cNvSpPr txBox="1"/>
          <p:nvPr/>
        </p:nvSpPr>
        <p:spPr>
          <a:xfrm>
            <a:off x="869350" y="792556"/>
            <a:ext cx="6992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id="{C4EB5570-325E-402F-8455-D5591CBA56CE}"/>
              </a:ext>
            </a:extLst>
          </p:cNvPr>
          <p:cNvSpPr txBox="1"/>
          <p:nvPr/>
        </p:nvSpPr>
        <p:spPr>
          <a:xfrm>
            <a:off x="810610" y="835727"/>
            <a:ext cx="124209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ectangle: Rounded Corners 41">
            <a:extLst>
              <a:ext uri="{FF2B5EF4-FFF2-40B4-BE49-F238E27FC236}">
                <a16:creationId xmlns:a16="http://schemas.microsoft.com/office/drawing/2014/main" id="{17DC954F-049A-4CB6-9277-A19C240C2D3E}"/>
              </a:ext>
            </a:extLst>
          </p:cNvPr>
          <p:cNvSpPr/>
          <p:nvPr/>
        </p:nvSpPr>
        <p:spPr>
          <a:xfrm>
            <a:off x="8349789" y="3280906"/>
            <a:ext cx="3147627" cy="748145"/>
          </a:xfrm>
          <a:prstGeom prst="roundRect">
            <a:avLst/>
          </a:prstGeom>
          <a:solidFill>
            <a:schemeClr val="bg2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id="{5539E4C0-AC94-4D8B-9070-D122DDCE4A7E}"/>
              </a:ext>
            </a:extLst>
          </p:cNvPr>
          <p:cNvSpPr/>
          <p:nvPr/>
        </p:nvSpPr>
        <p:spPr>
          <a:xfrm>
            <a:off x="3408060" y="3280907"/>
            <a:ext cx="3147627" cy="748145"/>
          </a:xfrm>
          <a:prstGeom prst="roundRect">
            <a:avLst/>
          </a:prstGeom>
          <a:solidFill>
            <a:schemeClr val="bg2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Text Box 121">
            <a:extLst>
              <a:ext uri="{FF2B5EF4-FFF2-40B4-BE49-F238E27FC236}">
                <a16:creationId xmlns:a16="http://schemas.microsoft.com/office/drawing/2014/main" id="{36DC94BF-C7A5-4F7B-9138-BDD786211F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4001" y="5749612"/>
            <a:ext cx="802212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sai</a:t>
            </a:r>
            <a:r>
              <a:rPr lang="en-US" altLang="en-US" sz="4000" b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rồi!</a:t>
            </a:r>
            <a:endParaRPr lang="en-US" altLang="en-US" sz="4000" b="1" dirty="0">
              <a:ln/>
              <a:solidFill>
                <a:srgbClr val="FF0000"/>
              </a:solidFill>
              <a:effectLst>
                <a:reflection blurRad="6350" stA="55000" endA="300" endPos="45500" dir="5400000" sy="-100000" algn="bl" rotWithShape="0"/>
              </a:effectLst>
            </a:endParaRPr>
          </a:p>
        </p:txBody>
      </p:sp>
      <p:sp>
        <p:nvSpPr>
          <p:cNvPr id="46" name="Text Box 121">
            <a:extLst>
              <a:ext uri="{FF2B5EF4-FFF2-40B4-BE49-F238E27FC236}">
                <a16:creationId xmlns:a16="http://schemas.microsoft.com/office/drawing/2014/main" id="{291A04FA-25DC-469B-BFE0-5879C80A7F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7314" y="5724244"/>
            <a:ext cx="772920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  <a:scene3d>
              <a:camera prst="perspective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Tiếc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quá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…!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Bạ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dirty="0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chọn</a:t>
            </a:r>
            <a:r>
              <a:rPr lang="en-US" altLang="en-US" sz="4000" b="1" dirty="0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en-US" altLang="en-US" sz="4000" b="1" err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sai</a:t>
            </a:r>
            <a:r>
              <a:rPr lang="en-US" altLang="en-US" sz="4000" b="1">
                <a:ln/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rồi!</a:t>
            </a:r>
            <a:endParaRPr lang="en-US" altLang="en-US" sz="4000" b="1" dirty="0">
              <a:ln/>
              <a:solidFill>
                <a:srgbClr val="FF0000"/>
              </a:solidFill>
              <a:effectLst>
                <a:reflection blurRad="6350" stA="55000" endA="300" endPos="45500" dir="5400000" sy="-100000" algn="bl" rotWithShape="0"/>
              </a:effectLst>
            </a:endParaRPr>
          </a:p>
        </p:txBody>
      </p:sp>
      <p:pic>
        <p:nvPicPr>
          <p:cNvPr id="2" name="Tieng-dong-ho-tich-tac-www_tiengdong_com">
            <a:hlinkClick r:id="" action="ppaction://media"/>
            <a:extLst>
              <a:ext uri="{FF2B5EF4-FFF2-40B4-BE49-F238E27FC236}">
                <a16:creationId xmlns:a16="http://schemas.microsoft.com/office/drawing/2014/main" id="{8EADAA77-FB26-4A69-802A-541C84A6299B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-777144" y="783787"/>
            <a:ext cx="609600" cy="609600"/>
          </a:xfrm>
          <a:prstGeom prst="rect">
            <a:avLst/>
          </a:prstGeom>
        </p:spPr>
      </p:pic>
      <p:pic>
        <p:nvPicPr>
          <p:cNvPr id="40" name="Picture 2" descr="게임 인터페이스 시작 버튼을 압살했다 형판 갈색에 대한 스톡 벡터 아트 및 기타 이미지 - iStock">
            <a:extLst>
              <a:ext uri="{FF2B5EF4-FFF2-40B4-BE49-F238E27FC236}">
                <a16:creationId xmlns:a16="http://schemas.microsoft.com/office/drawing/2014/main" id="{ABEDF29E-23DB-4504-B486-6D2EC7D168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10000" b="90000" l="10000" r="90000">
                        <a14:foregroundMark x1="37740" y1="46394" x2="39904" y2="51202"/>
                        <a14:foregroundMark x1="43750" y1="46635" x2="43990" y2="50962"/>
                        <a14:foregroundMark x1="50000" y1="47115" x2="51442" y2="51683"/>
                        <a14:foregroundMark x1="47596" y1="52163" x2="49038" y2="46635"/>
                        <a14:foregroundMark x1="55288" y1="45192" x2="55288" y2="52163"/>
                        <a14:foregroundMark x1="57452" y1="48077" x2="57452" y2="48077"/>
                        <a14:foregroundMark x1="62981" y1="45913" x2="62981" y2="45913"/>
                        <a14:foregroundMark x1="61779" y1="46635" x2="62260" y2="5168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73524" y="1853183"/>
            <a:ext cx="3349847" cy="36806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" name="Picture 173">
            <a:extLst>
              <a:ext uri="{FF2B5EF4-FFF2-40B4-BE49-F238E27FC236}">
                <a16:creationId xmlns:a16="http://schemas.microsoft.com/office/drawing/2014/main" id="{16F55502-0B94-4015-9D33-54F5F90C0CD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8026" y="3751676"/>
            <a:ext cx="1173137" cy="1173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2" name="Picture 2" descr="Index of /classrooms/ID2_Fall_2015/Cindy_Reyes-Cortes/Unit  1/Hueys_css/Images">
            <a:extLst>
              <a:ext uri="{FF2B5EF4-FFF2-40B4-BE49-F238E27FC236}">
                <a16:creationId xmlns:a16="http://schemas.microsoft.com/office/drawing/2014/main" id="{F9211EB8-BE7C-452B-8147-F560D58C83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351" y="4417928"/>
            <a:ext cx="1939636" cy="12425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8" name="Rectangle 47"/>
          <p:cNvSpPr/>
          <p:nvPr/>
        </p:nvSpPr>
        <p:spPr>
          <a:xfrm>
            <a:off x="7253309" y="2305998"/>
            <a:ext cx="514590" cy="25919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7477980" y="1443283"/>
            <a:ext cx="4608145" cy="1969947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7212277" y="1427850"/>
            <a:ext cx="1067867" cy="87814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3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612401"/>
              </p:ext>
            </p:extLst>
          </p:nvPr>
        </p:nvGraphicFramePr>
        <p:xfrm>
          <a:off x="3794423" y="3468240"/>
          <a:ext cx="23749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0" name="Equation" r:id="rId17" imgW="990360" imgH="177480" progId="Equation.DSMT4">
                  <p:embed/>
                </p:oleObj>
              </mc:Choice>
              <mc:Fallback>
                <p:oleObj name="Equation" r:id="rId17" imgW="9903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423" y="3468240"/>
                        <a:ext cx="23749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052880"/>
              </p:ext>
            </p:extLst>
          </p:nvPr>
        </p:nvGraphicFramePr>
        <p:xfrm>
          <a:off x="3756069" y="4817368"/>
          <a:ext cx="23749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1" name="Equation" r:id="rId19" imgW="990360" imgH="177480" progId="Equation.DSMT4">
                  <p:embed/>
                </p:oleObj>
              </mc:Choice>
              <mc:Fallback>
                <p:oleObj name="Equation" r:id="rId19" imgW="9903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6069" y="4817368"/>
                        <a:ext cx="23749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35512"/>
              </p:ext>
            </p:extLst>
          </p:nvPr>
        </p:nvGraphicFramePr>
        <p:xfrm>
          <a:off x="8822832" y="3510864"/>
          <a:ext cx="23749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2" name="Equation" r:id="rId21" imgW="990360" imgH="177480" progId="Equation.DSMT4">
                  <p:embed/>
                </p:oleObj>
              </mc:Choice>
              <mc:Fallback>
                <p:oleObj name="Equation" r:id="rId21" imgW="9903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2832" y="3510864"/>
                        <a:ext cx="23749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184294"/>
              </p:ext>
            </p:extLst>
          </p:nvPr>
        </p:nvGraphicFramePr>
        <p:xfrm>
          <a:off x="8594602" y="4844270"/>
          <a:ext cx="23749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3" name="Equation" r:id="rId23" imgW="990360" imgH="177480" progId="Equation.DSMT4">
                  <p:embed/>
                </p:oleObj>
              </mc:Choice>
              <mc:Fallback>
                <p:oleObj name="Equation" r:id="rId23" imgW="9903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4602" y="4844270"/>
                        <a:ext cx="23749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57292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8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2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1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2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7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7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7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75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7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7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7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7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75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500"/>
                            </p:stCondLst>
                            <p:childTnLst>
                              <p:par>
                                <p:cTn id="54" presetID="8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5" dur="2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0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2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750"/>
                            </p:stCondLst>
                            <p:childTnLst>
                              <p:par>
                                <p:cTn id="71" presetID="53" presetClass="exit" presetSubtype="32" fill="hold" grpId="1" nodeType="afterEffect">
                                  <p:stCondLst>
                                    <p:cond delay="2250"/>
                                  </p:stCondLst>
                                  <p:childTnLst>
                                    <p:anim calcmode="lin" valueType="num">
                                      <p:cBhvr>
                                        <p:cTn id="72" dur="5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4" dur="5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750"/>
                            </p:stCondLst>
                            <p:childTnLst>
                              <p:par>
                                <p:cTn id="91" presetID="53" presetClass="exit" presetSubtype="32" fill="hold" grpId="1" nodeType="afterEffect">
                                  <p:stCondLst>
                                    <p:cond delay="2250"/>
                                  </p:stCondLst>
                                  <p:childTnLst>
                                    <p:anim calcmode="lin" valueType="num">
                                      <p:cBhvr>
                                        <p:cTn id="92" dur="5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4" dur="5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"/>
                  </p:tgtEl>
                </p:cond>
              </p:nextCondLst>
            </p:seq>
            <p:seq concurrent="1" nextAc="seek">
              <p:cTn id="96" restart="whenNotActive" fill="hold" evtFilter="cancelBubble" nodeType="interactiveSeq">
                <p:stCondLst>
                  <p:cond evt="onClick" delay="0">
                    <p:tgtEl>
                      <p:spTgt spid="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7" fill="hold">
                      <p:stCondLst>
                        <p:cond delay="0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0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000"/>
                            </p:stCondLst>
                            <p:childTnLst>
                              <p:par>
                                <p:cTn id="110" presetID="53" presetClass="exit" presetSubtype="32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1" dur="5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3" dur="5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5"/>
                  </p:tgtEl>
                </p:cond>
              </p:nextCondLst>
            </p:seq>
            <p:seq concurrent="1" nextAc="seek">
              <p:cTn id="115" restart="whenNotActive" fill="hold" evtFilter="cancelBubble" nodeType="interactiveSeq">
                <p:stCondLst>
                  <p:cond evt="onClick" delay="0">
                    <p:tgtEl>
                      <p:spTgt spid="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6" fill="hold">
                      <p:stCondLst>
                        <p:cond delay="0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1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2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"/>
                            </p:stCondLst>
                            <p:childTnLst>
                              <p:par>
                                <p:cTn id="12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1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7" dur="1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"/>
                  </p:tgtEl>
                </p:cond>
              </p:nextCondLst>
            </p:seq>
            <p:audio>
              <p:cMediaNode vol="80000">
                <p:cTn id="12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seq concurrent="1" nextAc="seek">
              <p:cTn id="130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1" fill="hold">
                      <p:stCondLst>
                        <p:cond delay="0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4" dur="6168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5" presetID="21" presetClass="entr" presetSubtype="1" repeatCount="1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7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21" presetClass="entr" presetSubtype="1" repeatCount="1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0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10" presetClass="exit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25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10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25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10" presetClass="exit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7" dur="25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0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10" presetClass="exit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3" dur="25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0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10" presetClass="exit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9" dur="25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0" presetClass="entr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10" presetClass="exit" presetSubtype="0" fill="hold" grpId="1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5" dur="25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0" presetClass="entr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9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10" presetClass="exit" presetSubtype="0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1" dur="25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0" presetClass="entr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10" presetClass="exit" presetSubtype="0" fill="hold" grpId="1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7" dur="25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0" presetClass="entr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1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10" presetClass="exit" presetSubtype="0" fill="hold" grpId="1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3" dur="25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0" presetClass="entr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7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10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9" dur="25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0" presetClass="entr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3" dur="425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4" presetID="10" presetClass="entr" presetSubtype="0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6" dur="75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7" presetID="3" presetClass="mediacall" presetSubtype="0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cmd type="call" cmd="stop">
                                      <p:cBhvr>
                                        <p:cTn id="208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</p:childTnLst>
        </p:cTn>
      </p:par>
    </p:tnLst>
    <p:bldLst>
      <p:bldP spid="5" grpId="0" animBg="1"/>
      <p:bldP spid="8" grpId="0"/>
      <p:bldP spid="10" grpId="0"/>
      <p:bldP spid="10" grpId="1"/>
      <p:bldP spid="51" grpId="0" animBg="1"/>
      <p:bldP spid="51" grpId="1" animBg="1"/>
      <p:bldP spid="52" grpId="0" animBg="1"/>
      <p:bldP spid="52" grpId="1" animBg="1"/>
      <p:bldP spid="54" grpId="0" animBg="1"/>
      <p:bldP spid="55" grpId="0" animBg="1"/>
      <p:bldP spid="56" grpId="0" animBg="1"/>
      <p:bldP spid="57" grpId="0" animBg="1"/>
      <p:bldP spid="60" grpId="0"/>
      <p:bldP spid="79" grpId="0" animBg="1"/>
      <p:bldP spid="79" grpId="1" animBg="1"/>
      <p:bldP spid="84" grpId="0" animBg="1"/>
      <p:bldP spid="85" grpId="0" animBg="1"/>
      <p:bldP spid="86" grpId="0"/>
      <p:bldP spid="86" grpId="1"/>
      <p:bldP spid="87" grpId="0"/>
      <p:bldP spid="87" grpId="1"/>
      <p:bldP spid="88" grpId="0"/>
      <p:bldP spid="88" grpId="1"/>
      <p:bldP spid="89" grpId="0"/>
      <p:bldP spid="89" grpId="1"/>
      <p:bldP spid="90" grpId="0"/>
      <p:bldP spid="90" grpId="1"/>
      <p:bldP spid="91" grpId="0"/>
      <p:bldP spid="91" grpId="1"/>
      <p:bldP spid="92" grpId="0"/>
      <p:bldP spid="92" grpId="1"/>
      <p:bldP spid="93" grpId="0"/>
      <p:bldP spid="93" grpId="1"/>
      <p:bldP spid="94" grpId="0"/>
      <p:bldP spid="94" grpId="1"/>
      <p:bldP spid="95" grpId="0"/>
      <p:bldP spid="95" grpId="1"/>
      <p:bldP spid="96" grpId="0"/>
      <p:bldP spid="42" grpId="0" animBg="1"/>
      <p:bldP spid="42" grpId="1" animBg="1"/>
      <p:bldP spid="43" grpId="0" animBg="1"/>
      <p:bldP spid="43" grpId="1" animBg="1"/>
      <p:bldP spid="44" grpId="0"/>
      <p:bldP spid="44" grpId="1"/>
      <p:bldP spid="46" grpId="0"/>
      <p:bldP spid="46" grpId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3048000" y="3105835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3048000" y="3105835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5" name="Hộp_Văn_Bản 14"/>
          <p:cNvSpPr txBox="1"/>
          <p:nvPr/>
        </p:nvSpPr>
        <p:spPr>
          <a:xfrm>
            <a:off x="3503176" y="1403445"/>
            <a:ext cx="5436679" cy="52322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HƯỚNG DẪN  TỰ HỌC Ở NHÀ</a:t>
            </a:r>
            <a:endParaRPr lang="vi-VN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Hộp_Văn_Bản 16"/>
          <p:cNvSpPr txBox="1"/>
          <p:nvPr/>
        </p:nvSpPr>
        <p:spPr>
          <a:xfrm>
            <a:off x="2653709" y="2058698"/>
            <a:ext cx="9142649" cy="42780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- 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ý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ắ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ướ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ompa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vi-VN" sz="3200" dirty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hữa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oà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dụng</a:t>
            </a:r>
            <a:endParaRPr lang="vi-VN" sz="3200" dirty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fr-FR" sz="3200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fr-FR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fr-FR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smtClean="0">
                <a:latin typeface="Times New Roman" pitchFamily="18" charset="0"/>
                <a:cs typeface="Times New Roman" pitchFamily="18" charset="0"/>
              </a:rPr>
              <a:t>4.6 SGK</a:t>
            </a:r>
            <a:endParaRPr lang="vi-VN" sz="3200" dirty="0">
              <a:latin typeface="Times New Roman" pitchFamily="18" charset="0"/>
              <a:cs typeface="Times New Roman" pitchFamily="18" charset="0"/>
            </a:endParaRPr>
          </a:p>
          <a:p>
            <a:endParaRPr lang="vi-VN" sz="32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2" name="Picture 2" descr="Ngôi nhà hoạt hình, phim hoạt hình png | Klipartz">
            <a:extLst>
              <a:ext uri="{FF2B5EF4-FFF2-40B4-BE49-F238E27FC236}">
                <a16:creationId xmlns:a16="http://schemas.microsoft.com/office/drawing/2014/main" id="{B6D2A223-7998-46D0-8638-5871D10FEC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4888" b="98547" l="6742" r="91798">
                        <a14:foregroundMark x1="11685" y1="4888" x2="18652" y2="19287"/>
                        <a14:foregroundMark x1="6742" y1="22061" x2="6742" y2="23910"/>
                        <a14:foregroundMark x1="90225" y1="45046" x2="91910" y2="49273"/>
                        <a14:foregroundMark x1="80899" y1="89960" x2="55169" y2="94848"/>
                        <a14:foregroundMark x1="55169" y1="94848" x2="34944" y2="88507"/>
                        <a14:foregroundMark x1="34944" y1="88507" x2="16292" y2="75826"/>
                        <a14:foregroundMark x1="16292" y1="75826" x2="17978" y2="59181"/>
                        <a14:foregroundMark x1="17978" y1="59181" x2="17978" y2="59181"/>
                        <a14:foregroundMark x1="55843" y1="98547" x2="49101" y2="9854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00681" y="4408768"/>
            <a:ext cx="2879549" cy="24492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06850" y="4547438"/>
            <a:ext cx="1907704" cy="1707573"/>
          </a:xfrm>
          <a:prstGeom prst="rect">
            <a:avLst/>
          </a:prstGeom>
        </p:spPr>
      </p:pic>
      <p:pic>
        <p:nvPicPr>
          <p:cNvPr id="14" name="图片 1">
            <a:extLst>
              <a:ext uri="{FF2B5EF4-FFF2-40B4-BE49-F238E27FC236}">
                <a16:creationId xmlns:a16="http://schemas.microsoft.com/office/drawing/2014/main" id="{C361A7A7-97A2-4681-9047-2A60984DB0F9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5211" y="458472"/>
            <a:ext cx="3931546" cy="39315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456391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1" name="Rectangle 10"/>
          <p:cNvSpPr/>
          <p:nvPr/>
        </p:nvSpPr>
        <p:spPr>
          <a:xfrm>
            <a:off x="1002015" y="219246"/>
            <a:ext cx="8192596" cy="750880"/>
          </a:xfrm>
          <a:prstGeom prst="rect">
            <a:avLst/>
          </a:prstGeom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800" b="1" dirty="0" err="1" smtClean="0">
                <a:solidFill>
                  <a:srgbClr val="D6009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b="1" dirty="0" smtClean="0">
                <a:solidFill>
                  <a:srgbClr val="D6009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: </a:t>
            </a:r>
            <a:r>
              <a:rPr lang="en-US" sz="2800" b="1" dirty="0" err="1" smtClean="0">
                <a:solidFill>
                  <a:srgbClr val="D6009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2800" b="1" dirty="0" smtClean="0">
                <a:solidFill>
                  <a:srgbClr val="D6009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D6009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 smtClean="0">
                <a:solidFill>
                  <a:srgbClr val="D6009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D6009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o</a:t>
            </a:r>
            <a:r>
              <a:rPr lang="en-US" sz="2800" b="1" dirty="0" smtClean="0">
                <a:solidFill>
                  <a:srgbClr val="D6009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D6009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800" b="1" dirty="0" smtClean="0">
                <a:solidFill>
                  <a:srgbClr val="D6009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D6009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Dx</a:t>
            </a:r>
            <a:r>
              <a:rPr lang="en-US" sz="2800" b="1" dirty="0" smtClean="0">
                <a:solidFill>
                  <a:srgbClr val="D6009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D6009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b="1" dirty="0" smtClean="0">
                <a:solidFill>
                  <a:srgbClr val="D6009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D6009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b="1" dirty="0" smtClean="0">
                <a:solidFill>
                  <a:srgbClr val="D6009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D6009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ẽ</a:t>
            </a:r>
            <a:r>
              <a:rPr lang="en-US" sz="2800" b="1" dirty="0" smtClean="0">
                <a:solidFill>
                  <a:srgbClr val="D6009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800" dirty="0" smtClean="0">
              <a:solidFill>
                <a:srgbClr val="D6009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773488" y="5944307"/>
            <a:ext cx="3512852" cy="602673"/>
          </a:xfrm>
          <a:prstGeom prst="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endParaRPr lang="en-US" sz="2800" b="1" dirty="0" smtClean="0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b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b="1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150</a:t>
            </a:r>
            <a:r>
              <a:rPr lang="en-US" sz="2800" b="1" baseline="30000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endParaRPr lang="en-US" sz="2800" b="1" dirty="0" smtClean="0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174147" y="4797514"/>
            <a:ext cx="3512852" cy="602673"/>
          </a:xfrm>
          <a:prstGeom prst="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800" b="1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. 50</a:t>
            </a:r>
            <a:r>
              <a:rPr lang="en-US" sz="2800" b="1" baseline="30000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endParaRPr lang="en-US" sz="2800" b="1" dirty="0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6174147" y="5902267"/>
            <a:ext cx="3512852" cy="602673"/>
          </a:xfrm>
          <a:prstGeom prst="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800" b="1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. 180</a:t>
            </a:r>
            <a:r>
              <a:rPr lang="en-US" sz="2800" b="1" baseline="30000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endParaRPr lang="en-US" sz="2800" b="1" dirty="0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773488" y="4802210"/>
            <a:ext cx="3512852" cy="602673"/>
          </a:xfrm>
          <a:prstGeom prst="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800" b="1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. 30</a:t>
            </a:r>
            <a:r>
              <a:rPr lang="en-US" sz="2800" b="1" baseline="30000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endParaRPr lang="en-US" sz="2800" b="1" dirty="0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6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4805513" y="4550116"/>
            <a:ext cx="81915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9194611" y="5751140"/>
            <a:ext cx="81915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9112844" y="4574210"/>
            <a:ext cx="81915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149" t="18843" r="5517" b="28298"/>
          <a:stretch/>
        </p:blipFill>
        <p:spPr bwMode="auto">
          <a:xfrm>
            <a:off x="4712738" y="5656976"/>
            <a:ext cx="1004699" cy="117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" name="Đồng hồ đếm ngược 15 giây có âm thanh sinh động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9290430" y="244936"/>
            <a:ext cx="1828799" cy="1115435"/>
          </a:xfrm>
          <a:prstGeom prst="rect">
            <a:avLst/>
          </a:prstGeom>
        </p:spPr>
      </p:pic>
      <p:sp>
        <p:nvSpPr>
          <p:cNvPr id="39" name="5-Point Star 38">
            <a:hlinkClick r:id="rId10" action="ppaction://hlinksldjump"/>
          </p:cNvPr>
          <p:cNvSpPr/>
          <p:nvPr/>
        </p:nvSpPr>
        <p:spPr>
          <a:xfrm>
            <a:off x="10657293" y="5785765"/>
            <a:ext cx="1534707" cy="961766"/>
          </a:xfrm>
          <a:prstGeom prst="star5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Back</a:t>
            </a:r>
            <a:endParaRPr lang="en-US" sz="1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734496" y="1084139"/>
            <a:ext cx="4443531" cy="31739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964723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m-thanh-tra-loi-dung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xit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0" dur="1" fill="hold"/>
                                        <p:tgtEl>
                                          <p:spTgt spid="4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video>
              <p:cMediaNode vol="80000">
                <p:cTn id="41" fill="hold" display="0">
                  <p:stCondLst>
                    <p:cond delay="indefinite"/>
                  </p:stCondLst>
                </p:cTn>
                <p:tgtEl>
                  <p:spTgt spid="43"/>
                </p:tgtEl>
              </p:cMediaNode>
            </p:vide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1" name="Rectangle 10"/>
          <p:cNvSpPr/>
          <p:nvPr/>
        </p:nvSpPr>
        <p:spPr>
          <a:xfrm>
            <a:off x="1244373" y="202500"/>
            <a:ext cx="8028152" cy="750880"/>
          </a:xfrm>
          <a:prstGeom prst="rect">
            <a:avLst/>
          </a:prstGeom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200" b="1" dirty="0" err="1" smtClean="0">
                <a:solidFill>
                  <a:srgbClr val="D6009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3200" b="1" dirty="0" smtClean="0">
                <a:solidFill>
                  <a:srgbClr val="D6009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: </a:t>
            </a:r>
            <a:r>
              <a:rPr lang="en-US" sz="3200" b="1" dirty="0" err="1" smtClean="0">
                <a:solidFill>
                  <a:srgbClr val="D6009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3200" b="1" dirty="0" smtClean="0">
                <a:solidFill>
                  <a:srgbClr val="D6009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rgbClr val="D6009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200" b="1" dirty="0" smtClean="0">
                <a:solidFill>
                  <a:srgbClr val="D6009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rgbClr val="D6009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o</a:t>
            </a:r>
            <a:r>
              <a:rPr lang="en-US" sz="3200" b="1" dirty="0" smtClean="0">
                <a:solidFill>
                  <a:srgbClr val="D6009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rgbClr val="D6009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3200" b="1" dirty="0" smtClean="0">
                <a:solidFill>
                  <a:srgbClr val="D6009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rgbClr val="D6009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3200" b="1" dirty="0" smtClean="0">
                <a:solidFill>
                  <a:srgbClr val="D6009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</a:t>
            </a:r>
            <a:r>
              <a:rPr lang="en-US" sz="3200" b="1" dirty="0" err="1" smtClean="0">
                <a:solidFill>
                  <a:srgbClr val="D6009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3200" b="1" dirty="0" smtClean="0">
                <a:solidFill>
                  <a:srgbClr val="D6009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rgbClr val="D6009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3200" b="1" dirty="0" smtClean="0">
                <a:solidFill>
                  <a:srgbClr val="D6009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rgbClr val="D6009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ẽ</a:t>
            </a:r>
            <a:r>
              <a:rPr lang="en-US" sz="3200" b="1" dirty="0" smtClean="0">
                <a:solidFill>
                  <a:srgbClr val="D6009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3200" dirty="0">
              <a:solidFill>
                <a:srgbClr val="D6009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843083" y="5834690"/>
            <a:ext cx="3512852" cy="602673"/>
          </a:xfrm>
          <a:prstGeom prst="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endParaRPr lang="en-US" sz="2800" b="1" dirty="0" smtClean="0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b="1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. </a:t>
            </a:r>
            <a:r>
              <a:rPr lang="en-US" sz="2800" b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7</a:t>
            </a:r>
            <a:r>
              <a:rPr lang="en-US" sz="2800" b="1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2800" b="1" baseline="30000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endParaRPr lang="en-US" sz="2800" b="1" dirty="0" smtClean="0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497716" y="5834691"/>
            <a:ext cx="3512852" cy="602673"/>
          </a:xfrm>
          <a:prstGeom prst="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b="1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50</a:t>
            </a:r>
            <a:r>
              <a:rPr lang="en-US" sz="2800" b="1" baseline="30000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endParaRPr lang="en-US" sz="2800" b="1" dirty="0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5815562" y="4768333"/>
            <a:ext cx="3512852" cy="602673"/>
          </a:xfrm>
          <a:prstGeom prst="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800" b="1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800" b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US" sz="2800" b="1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2800" b="1" baseline="30000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endParaRPr lang="en-US" sz="2800" b="1" dirty="0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497716" y="4744240"/>
            <a:ext cx="3512852" cy="602673"/>
          </a:xfrm>
          <a:prstGeom prst="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800" b="1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. 40</a:t>
            </a:r>
            <a:r>
              <a:rPr lang="en-US" sz="2800" b="1" baseline="30000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endParaRPr lang="en-US" sz="2800" b="1" dirty="0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6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4529741" y="4492146"/>
            <a:ext cx="81915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8453375" y="4516240"/>
            <a:ext cx="81915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4482867" y="5623100"/>
            <a:ext cx="819150" cy="1106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149" t="18843" r="5517" b="28298"/>
          <a:stretch/>
        </p:blipFill>
        <p:spPr bwMode="auto">
          <a:xfrm>
            <a:off x="8580458" y="5623099"/>
            <a:ext cx="1004699" cy="1177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" name="Đồng hồ đếm ngược 15 giây có âm thanh sinh động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9742893" y="231946"/>
            <a:ext cx="1828799" cy="1115435"/>
          </a:xfrm>
          <a:prstGeom prst="rect">
            <a:avLst/>
          </a:prstGeom>
        </p:spPr>
      </p:pic>
      <p:sp>
        <p:nvSpPr>
          <p:cNvPr id="39" name="5-Point Star 38">
            <a:hlinkClick r:id="rId10" action="ppaction://hlinksldjump"/>
          </p:cNvPr>
          <p:cNvSpPr/>
          <p:nvPr/>
        </p:nvSpPr>
        <p:spPr>
          <a:xfrm>
            <a:off x="10657293" y="5785765"/>
            <a:ext cx="1534707" cy="961766"/>
          </a:xfrm>
          <a:prstGeom prst="star5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Back</a:t>
            </a:r>
            <a:endParaRPr lang="en-US" sz="1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940174" y="1073406"/>
            <a:ext cx="4222789" cy="33318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670129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m-thanh-tra-loi-sai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m-thanh-tra-loi-dung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xit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0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video>
              <p:cMediaNode vol="80000">
                <p:cTn id="41" fill="hold" display="0">
                  <p:stCondLst>
                    <p:cond delay="indefinite"/>
                  </p:stCondLst>
                </p:cTn>
                <p:tgtEl>
                  <p:spTgt spid="38"/>
                </p:tgtEl>
              </p:cMediaNode>
            </p:vide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pic>
        <p:nvPicPr>
          <p:cNvPr id="16" name="Picture 4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8558" y="1121292"/>
            <a:ext cx="8018463" cy="410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Text Box 43"/>
          <p:cNvSpPr txBox="1">
            <a:spLocks noChangeArrowheads="1"/>
          </p:cNvSpPr>
          <p:nvPr/>
        </p:nvSpPr>
        <p:spPr bwMode="auto">
          <a:xfrm>
            <a:off x="643191" y="313275"/>
            <a:ext cx="10758234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sz="3000" b="1" dirty="0" err="1" smtClean="0">
                <a:solidFill>
                  <a:srgbClr val="A5002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3000" b="1" dirty="0" smtClean="0">
                <a:solidFill>
                  <a:srgbClr val="A5002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: </a:t>
            </a:r>
            <a:r>
              <a:rPr lang="en-US" sz="3000" b="1" dirty="0" err="1" smtClean="0">
                <a:solidFill>
                  <a:srgbClr val="A5002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3000" b="1" dirty="0" smtClean="0">
                <a:solidFill>
                  <a:srgbClr val="A5002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A5002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3000" b="1" dirty="0">
                <a:solidFill>
                  <a:srgbClr val="A5002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A5002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3000" b="1" dirty="0">
                <a:solidFill>
                  <a:srgbClr val="A5002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A5002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000" b="1" dirty="0">
                <a:solidFill>
                  <a:srgbClr val="A5002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A5002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oạn</a:t>
            </a:r>
            <a:r>
              <a:rPr lang="en-US" sz="3000" b="1" dirty="0">
                <a:solidFill>
                  <a:srgbClr val="A5002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A5002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sz="3000" b="1" dirty="0">
                <a:solidFill>
                  <a:srgbClr val="A5002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3000" b="1" dirty="0" err="1">
                <a:solidFill>
                  <a:srgbClr val="A5002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000" b="1" dirty="0">
                <a:solidFill>
                  <a:srgbClr val="A5002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A5002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3000" b="1" dirty="0">
                <a:solidFill>
                  <a:srgbClr val="A5002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A5002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3000" b="1" dirty="0">
                <a:solidFill>
                  <a:srgbClr val="A5002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A5002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3000" b="1" dirty="0">
                <a:solidFill>
                  <a:srgbClr val="A5002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18" name="Text Box 44"/>
          <p:cNvSpPr txBox="1">
            <a:spLocks noChangeArrowheads="1"/>
          </p:cNvSpPr>
          <p:nvPr/>
        </p:nvSpPr>
        <p:spPr bwMode="auto">
          <a:xfrm>
            <a:off x="3223025" y="5943974"/>
            <a:ext cx="17526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3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B = CD</a:t>
            </a:r>
          </a:p>
        </p:txBody>
      </p:sp>
      <p:graphicFrame>
        <p:nvGraphicFramePr>
          <p:cNvPr id="19" name="Object 50"/>
          <p:cNvGraphicFramePr>
            <a:graphicFrameLocks noChangeAspect="1"/>
          </p:cNvGraphicFramePr>
          <p:nvPr>
            <p:extLst/>
          </p:nvPr>
        </p:nvGraphicFramePr>
        <p:xfrm>
          <a:off x="6255796" y="5894651"/>
          <a:ext cx="22637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7" name="Equation" r:id="rId7" imgW="888840" imgH="253800" progId="Equation.DSMT4">
                  <p:embed/>
                </p:oleObj>
              </mc:Choice>
              <mc:Fallback>
                <p:oleObj name="Equation" r:id="rId7" imgW="888840" imgH="253800" progId="Equation.DSMT4">
                  <p:embed/>
                  <p:pic>
                    <p:nvPicPr>
                      <p:cNvPr id="19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5796" y="5894651"/>
                        <a:ext cx="226377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54"/>
          <p:cNvSpPr>
            <a:spLocks noChangeArrowheads="1"/>
          </p:cNvSpPr>
          <p:nvPr/>
        </p:nvSpPr>
        <p:spPr bwMode="auto">
          <a:xfrm>
            <a:off x="6873075" y="789481"/>
            <a:ext cx="9144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b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pic>
        <p:nvPicPr>
          <p:cNvPr id="33" name="Đồng hồ đếm ngược 15 giây có âm thanh sinh động.mp4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0258536" y="1023679"/>
            <a:ext cx="1828799" cy="1115435"/>
          </a:xfrm>
          <a:prstGeom prst="rect">
            <a:avLst/>
          </a:prstGeom>
        </p:spPr>
      </p:pic>
      <p:sp>
        <p:nvSpPr>
          <p:cNvPr id="24" name="5-Point Star 23">
            <a:hlinkClick r:id="rId10" action="ppaction://hlinksldjump"/>
          </p:cNvPr>
          <p:cNvSpPr/>
          <p:nvPr/>
        </p:nvSpPr>
        <p:spPr>
          <a:xfrm>
            <a:off x="10657293" y="5785765"/>
            <a:ext cx="1534707" cy="961766"/>
          </a:xfrm>
          <a:prstGeom prst="star5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Back</a:t>
            </a:r>
            <a:endParaRPr lang="en-US" sz="1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687655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7" dur="1" fill="hold"/>
                                        <p:tgtEl>
                                          <p:spTgt spid="3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video>
              <p:cMediaNode vol="80000">
                <p:cTn id="18" fill="hold" display="0">
                  <p:stCondLst>
                    <p:cond delay="indefinite"/>
                  </p:stCondLst>
                </p:cTn>
                <p:tgtEl>
                  <p:spTgt spid="33"/>
                </p:tgtEl>
              </p:cMediaNode>
            </p:video>
          </p:childTnLst>
        </p:cTn>
      </p:par>
    </p:tnLst>
    <p:bldLst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38">
            <a:extLst>
              <a:ext uri="{FF2B5EF4-FFF2-40B4-BE49-F238E27FC236}">
                <a16:creationId xmlns:a16="http://schemas.microsoft.com/office/drawing/2014/main" id="{8CE3A617-C20A-4477-960D-1728A7D9DA44}"/>
              </a:ext>
            </a:extLst>
          </p:cNvPr>
          <p:cNvSpPr/>
          <p:nvPr/>
        </p:nvSpPr>
        <p:spPr>
          <a:xfrm>
            <a:off x="-39116" y="5090324"/>
            <a:ext cx="12219096" cy="1767675"/>
          </a:xfrm>
          <a:custGeom>
            <a:avLst/>
            <a:gdLst>
              <a:gd name="connsiteX0" fmla="*/ 0 w 12219096"/>
              <a:gd name="connsiteY0" fmla="*/ 0 h 1154358"/>
              <a:gd name="connsiteX1" fmla="*/ 12219096 w 12219096"/>
              <a:gd name="connsiteY1" fmla="*/ 0 h 1154358"/>
              <a:gd name="connsiteX2" fmla="*/ 12219096 w 12219096"/>
              <a:gd name="connsiteY2" fmla="*/ 1154358 h 1154358"/>
              <a:gd name="connsiteX3" fmla="*/ 0 w 12219096"/>
              <a:gd name="connsiteY3" fmla="*/ 1154358 h 1154358"/>
              <a:gd name="connsiteX4" fmla="*/ 0 w 12219096"/>
              <a:gd name="connsiteY4" fmla="*/ 0 h 1154358"/>
              <a:gd name="connsiteX0" fmla="*/ 0 w 12219096"/>
              <a:gd name="connsiteY0" fmla="*/ 217242 h 1371600"/>
              <a:gd name="connsiteX1" fmla="*/ 5641263 w 12219096"/>
              <a:gd name="connsiteY1" fmla="*/ 0 h 1371600"/>
              <a:gd name="connsiteX2" fmla="*/ 12219096 w 12219096"/>
              <a:gd name="connsiteY2" fmla="*/ 217242 h 1371600"/>
              <a:gd name="connsiteX3" fmla="*/ 12219096 w 12219096"/>
              <a:gd name="connsiteY3" fmla="*/ 1371600 h 1371600"/>
              <a:gd name="connsiteX4" fmla="*/ 0 w 12219096"/>
              <a:gd name="connsiteY4" fmla="*/ 1371600 h 1371600"/>
              <a:gd name="connsiteX5" fmla="*/ 0 w 12219096"/>
              <a:gd name="connsiteY5" fmla="*/ 217242 h 1371600"/>
              <a:gd name="connsiteX0" fmla="*/ 0 w 12219096"/>
              <a:gd name="connsiteY0" fmla="*/ 566926 h 1721284"/>
              <a:gd name="connsiteX1" fmla="*/ 1034539 w 12219096"/>
              <a:gd name="connsiteY1" fmla="*/ 2443 h 1721284"/>
              <a:gd name="connsiteX2" fmla="*/ 5641263 w 12219096"/>
              <a:gd name="connsiteY2" fmla="*/ 349684 h 1721284"/>
              <a:gd name="connsiteX3" fmla="*/ 12219096 w 12219096"/>
              <a:gd name="connsiteY3" fmla="*/ 566926 h 1721284"/>
              <a:gd name="connsiteX4" fmla="*/ 12219096 w 12219096"/>
              <a:gd name="connsiteY4" fmla="*/ 1721284 h 1721284"/>
              <a:gd name="connsiteX5" fmla="*/ 0 w 12219096"/>
              <a:gd name="connsiteY5" fmla="*/ 1721284 h 1721284"/>
              <a:gd name="connsiteX6" fmla="*/ 0 w 12219096"/>
              <a:gd name="connsiteY6" fmla="*/ 566926 h 1721284"/>
              <a:gd name="connsiteX0" fmla="*/ 0 w 12219096"/>
              <a:gd name="connsiteY0" fmla="*/ 590023 h 1744381"/>
              <a:gd name="connsiteX1" fmla="*/ 1034539 w 12219096"/>
              <a:gd name="connsiteY1" fmla="*/ 25540 h 1744381"/>
              <a:gd name="connsiteX2" fmla="*/ 3326326 w 12219096"/>
              <a:gd name="connsiteY2" fmla="*/ 71839 h 1744381"/>
              <a:gd name="connsiteX3" fmla="*/ 5641263 w 12219096"/>
              <a:gd name="connsiteY3" fmla="*/ 372781 h 1744381"/>
              <a:gd name="connsiteX4" fmla="*/ 12219096 w 12219096"/>
              <a:gd name="connsiteY4" fmla="*/ 590023 h 1744381"/>
              <a:gd name="connsiteX5" fmla="*/ 12219096 w 12219096"/>
              <a:gd name="connsiteY5" fmla="*/ 1744381 h 1744381"/>
              <a:gd name="connsiteX6" fmla="*/ 0 w 12219096"/>
              <a:gd name="connsiteY6" fmla="*/ 1744381 h 1744381"/>
              <a:gd name="connsiteX7" fmla="*/ 0 w 12219096"/>
              <a:gd name="connsiteY7" fmla="*/ 590023 h 1744381"/>
              <a:gd name="connsiteX0" fmla="*/ 0 w 12219096"/>
              <a:gd name="connsiteY0" fmla="*/ 613317 h 1767675"/>
              <a:gd name="connsiteX1" fmla="*/ 1034539 w 12219096"/>
              <a:gd name="connsiteY1" fmla="*/ 48834 h 1767675"/>
              <a:gd name="connsiteX2" fmla="*/ 3187430 w 12219096"/>
              <a:gd name="connsiteY2" fmla="*/ 37260 h 1767675"/>
              <a:gd name="connsiteX3" fmla="*/ 5641263 w 12219096"/>
              <a:gd name="connsiteY3" fmla="*/ 396075 h 1767675"/>
              <a:gd name="connsiteX4" fmla="*/ 12219096 w 12219096"/>
              <a:gd name="connsiteY4" fmla="*/ 613317 h 1767675"/>
              <a:gd name="connsiteX5" fmla="*/ 12219096 w 12219096"/>
              <a:gd name="connsiteY5" fmla="*/ 1767675 h 1767675"/>
              <a:gd name="connsiteX6" fmla="*/ 0 w 12219096"/>
              <a:gd name="connsiteY6" fmla="*/ 1767675 h 1767675"/>
              <a:gd name="connsiteX7" fmla="*/ 0 w 12219096"/>
              <a:gd name="connsiteY7" fmla="*/ 613317 h 1767675"/>
              <a:gd name="connsiteX0" fmla="*/ 0 w 12219096"/>
              <a:gd name="connsiteY0" fmla="*/ 613317 h 1767675"/>
              <a:gd name="connsiteX1" fmla="*/ 1034539 w 12219096"/>
              <a:gd name="connsiteY1" fmla="*/ 48834 h 1767675"/>
              <a:gd name="connsiteX2" fmla="*/ 3187430 w 12219096"/>
              <a:gd name="connsiteY2" fmla="*/ 37260 h 1767675"/>
              <a:gd name="connsiteX3" fmla="*/ 5641263 w 12219096"/>
              <a:gd name="connsiteY3" fmla="*/ 396075 h 1767675"/>
              <a:gd name="connsiteX4" fmla="*/ 12219096 w 12219096"/>
              <a:gd name="connsiteY4" fmla="*/ 613317 h 1767675"/>
              <a:gd name="connsiteX5" fmla="*/ 12219096 w 12219096"/>
              <a:gd name="connsiteY5" fmla="*/ 1767675 h 1767675"/>
              <a:gd name="connsiteX6" fmla="*/ 0 w 12219096"/>
              <a:gd name="connsiteY6" fmla="*/ 1767675 h 1767675"/>
              <a:gd name="connsiteX7" fmla="*/ 0 w 12219096"/>
              <a:gd name="connsiteY7" fmla="*/ 613317 h 17676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219096" h="1767675">
                <a:moveTo>
                  <a:pt x="0" y="613317"/>
                </a:moveTo>
                <a:cubicBezTo>
                  <a:pt x="155061" y="415583"/>
                  <a:pt x="476292" y="247087"/>
                  <a:pt x="1034539" y="48834"/>
                </a:cubicBezTo>
                <a:cubicBezTo>
                  <a:pt x="1604360" y="-6664"/>
                  <a:pt x="2419643" y="-20613"/>
                  <a:pt x="3187430" y="37260"/>
                </a:cubicBezTo>
                <a:cubicBezTo>
                  <a:pt x="3955217" y="95133"/>
                  <a:pt x="4174568" y="340577"/>
                  <a:pt x="5641263" y="396075"/>
                </a:cubicBezTo>
                <a:lnTo>
                  <a:pt x="12219096" y="613317"/>
                </a:lnTo>
                <a:lnTo>
                  <a:pt x="12219096" y="1767675"/>
                </a:lnTo>
                <a:lnTo>
                  <a:pt x="0" y="1767675"/>
                </a:lnTo>
                <a:lnTo>
                  <a:pt x="0" y="613317"/>
                </a:lnTo>
                <a:close/>
              </a:path>
            </a:pathLst>
          </a:custGeom>
          <a:solidFill>
            <a:srgbClr val="FF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9" name="Picture 18" descr="A close up of a logo&#10;&#10;Description automatically generated">
            <a:extLst>
              <a:ext uri="{FF2B5EF4-FFF2-40B4-BE49-F238E27FC236}">
                <a16:creationId xmlns:a16="http://schemas.microsoft.com/office/drawing/2014/main" id="{7FD97F5E-3F30-446F-A547-4BAE9DDDEB8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61870" y="2443687"/>
            <a:ext cx="337723" cy="3167604"/>
          </a:xfrm>
          <a:prstGeom prst="rect">
            <a:avLst/>
          </a:prstGeom>
        </p:spPr>
      </p:pic>
      <p:pic>
        <p:nvPicPr>
          <p:cNvPr id="5" name="Picture 4" descr="A close up of a logo&#10;&#10;Description automatically generated">
            <a:extLst>
              <a:ext uri="{FF2B5EF4-FFF2-40B4-BE49-F238E27FC236}">
                <a16:creationId xmlns:a16="http://schemas.microsoft.com/office/drawing/2014/main" id="{369B747D-C279-4573-A3FE-8EBB501F394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38382" y="1860273"/>
            <a:ext cx="306661" cy="287626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8E75CF2-6AB7-4EA9-9057-6D9B3B92DF6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9915" y="4962123"/>
            <a:ext cx="2249031" cy="809004"/>
          </a:xfrm>
          <a:prstGeom prst="rect">
            <a:avLst/>
          </a:prstGeom>
        </p:spPr>
      </p:pic>
      <p:pic>
        <p:nvPicPr>
          <p:cNvPr id="9" name="Picture 8" descr="A picture containing bowed instrument, music&#10;&#10;Description automatically generated">
            <a:extLst>
              <a:ext uri="{FF2B5EF4-FFF2-40B4-BE49-F238E27FC236}">
                <a16:creationId xmlns:a16="http://schemas.microsoft.com/office/drawing/2014/main" id="{2DFBF69B-BED2-4CFB-A4C1-37D2C58A65E2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32984" y="1313622"/>
            <a:ext cx="2098788" cy="511276"/>
          </a:xfrm>
          <a:prstGeom prst="rect">
            <a:avLst/>
          </a:prstGeom>
        </p:spPr>
      </p:pic>
      <p:pic>
        <p:nvPicPr>
          <p:cNvPr id="22" name="Picture 21" descr="A picture containing animal, invertebrate, mollusk, indoor&#10;&#10;Description automatically generated">
            <a:extLst>
              <a:ext uri="{FF2B5EF4-FFF2-40B4-BE49-F238E27FC236}">
                <a16:creationId xmlns:a16="http://schemas.microsoft.com/office/drawing/2014/main" id="{2BE40F8A-2F96-498F-B986-7AF06EFE5C0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313" y="1926374"/>
            <a:ext cx="561620" cy="948396"/>
          </a:xfrm>
          <a:prstGeom prst="rect">
            <a:avLst/>
          </a:prstGeom>
        </p:spPr>
      </p:pic>
      <p:pic>
        <p:nvPicPr>
          <p:cNvPr id="29" name="Picture 28" descr="A close up of an animal&#10;&#10;Description automatically generated">
            <a:extLst>
              <a:ext uri="{FF2B5EF4-FFF2-40B4-BE49-F238E27FC236}">
                <a16:creationId xmlns:a16="http://schemas.microsoft.com/office/drawing/2014/main" id="{C6D0AAA8-2DB6-400E-9FB2-8C75AD4F1F81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9775" y="3298404"/>
            <a:ext cx="1237951" cy="832803"/>
          </a:xfrm>
          <a:prstGeom prst="rect">
            <a:avLst/>
          </a:prstGeom>
        </p:spPr>
      </p:pic>
      <p:sp>
        <p:nvSpPr>
          <p:cNvPr id="38" name="Speech Bubble: Oval 37">
            <a:extLst>
              <a:ext uri="{FF2B5EF4-FFF2-40B4-BE49-F238E27FC236}">
                <a16:creationId xmlns:a16="http://schemas.microsoft.com/office/drawing/2014/main" id="{8E55607B-92BC-4CC0-BFBA-F5799450DC82}"/>
              </a:ext>
            </a:extLst>
          </p:cNvPr>
          <p:cNvSpPr/>
          <p:nvPr/>
        </p:nvSpPr>
        <p:spPr>
          <a:xfrm>
            <a:off x="5460342" y="193496"/>
            <a:ext cx="5431370" cy="2007032"/>
          </a:xfrm>
          <a:prstGeom prst="wedgeEllipseCallout">
            <a:avLst/>
          </a:prstGeom>
          <a:solidFill>
            <a:schemeClr val="bg1">
              <a:alpha val="42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ẬY HAI TAM GIÁC BẰNG NHAU KHI NÀO????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5" name="Picture 24" descr="A picture containing animal, invertebrate, arthropod&#10;&#10;Description automatically generated">
            <a:extLst>
              <a:ext uri="{FF2B5EF4-FFF2-40B4-BE49-F238E27FC236}">
                <a16:creationId xmlns:a16="http://schemas.microsoft.com/office/drawing/2014/main" id="{E617995A-FBE9-4F3F-A9A5-F9481D353341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7120" y="5325839"/>
            <a:ext cx="1626196" cy="755606"/>
          </a:xfrm>
          <a:prstGeom prst="rect">
            <a:avLst/>
          </a:prstGeom>
        </p:spPr>
      </p:pic>
      <p:pic>
        <p:nvPicPr>
          <p:cNvPr id="45" name="Picture 44" descr="A close up of a logo&#10;&#10;Description automatically generated">
            <a:extLst>
              <a:ext uri="{FF2B5EF4-FFF2-40B4-BE49-F238E27FC236}">
                <a16:creationId xmlns:a16="http://schemas.microsoft.com/office/drawing/2014/main" id="{CF4B5D40-890B-4F16-B67E-16B453C759FB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27190" y="2081874"/>
            <a:ext cx="3787525" cy="3067071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DB6BABD7-C97B-476E-BC82-77B03B2A0FBC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93316" y="2400572"/>
            <a:ext cx="4608346" cy="3173086"/>
          </a:xfrm>
          <a:prstGeom prst="rect">
            <a:avLst/>
          </a:prstGeom>
        </p:spPr>
      </p:pic>
      <p:pic>
        <p:nvPicPr>
          <p:cNvPr id="33" name="Picture 32" descr="A close up of a logo&#10;&#10;Description automatically generated">
            <a:extLst>
              <a:ext uri="{FF2B5EF4-FFF2-40B4-BE49-F238E27FC236}">
                <a16:creationId xmlns:a16="http://schemas.microsoft.com/office/drawing/2014/main" id="{FE7A1902-699E-4C1C-9564-2C94E158F09C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4403" y="1690021"/>
            <a:ext cx="6596482" cy="5341716"/>
          </a:xfrm>
          <a:prstGeom prst="rect">
            <a:avLst/>
          </a:prstGeom>
        </p:spPr>
      </p:pic>
      <p:pic>
        <p:nvPicPr>
          <p:cNvPr id="31" name="Picture 30" descr="A picture containing object&#10;&#10;Description automatically generated">
            <a:extLst>
              <a:ext uri="{FF2B5EF4-FFF2-40B4-BE49-F238E27FC236}">
                <a16:creationId xmlns:a16="http://schemas.microsoft.com/office/drawing/2014/main" id="{93721ED2-52CF-42A7-ACFB-0E164608DB4B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34125" y="5109895"/>
            <a:ext cx="1276350" cy="971550"/>
          </a:xfrm>
          <a:prstGeom prst="rect">
            <a:avLst/>
          </a:prstGeom>
        </p:spPr>
      </p:pic>
      <p:sp>
        <p:nvSpPr>
          <p:cNvPr id="15" name="Heart 14">
            <a:extLst>
              <a:ext uri="{FF2B5EF4-FFF2-40B4-BE49-F238E27FC236}">
                <a16:creationId xmlns:a16="http://schemas.microsoft.com/office/drawing/2014/main" id="{9A30F12C-D688-4088-ACDE-BEF73795F0F3}"/>
              </a:ext>
            </a:extLst>
          </p:cNvPr>
          <p:cNvSpPr/>
          <p:nvPr/>
        </p:nvSpPr>
        <p:spPr>
          <a:xfrm>
            <a:off x="10379722" y="4611574"/>
            <a:ext cx="957766" cy="957766"/>
          </a:xfrm>
          <a:prstGeom prst="hear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Speech Bubble: Oval 37">
            <a:extLst>
              <a:ext uri="{FF2B5EF4-FFF2-40B4-BE49-F238E27FC236}">
                <a16:creationId xmlns:a16="http://schemas.microsoft.com/office/drawing/2014/main" id="{8E55607B-92BC-4CC0-BFBA-F5799450DC82}"/>
              </a:ext>
            </a:extLst>
          </p:cNvPr>
          <p:cNvSpPr/>
          <p:nvPr/>
        </p:nvSpPr>
        <p:spPr>
          <a:xfrm>
            <a:off x="857722" y="314593"/>
            <a:ext cx="4539767" cy="2007032"/>
          </a:xfrm>
          <a:prstGeom prst="wedgeEllipseCallout">
            <a:avLst>
              <a:gd name="adj1" fmla="val 43815"/>
              <a:gd name="adj2" fmla="val 63867"/>
            </a:avLst>
          </a:prstGeom>
          <a:solidFill>
            <a:schemeClr val="bg1">
              <a:alpha val="42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3" name="Skip_To_My_Lou">
            <a:hlinkClick r:id="" action="ppaction://media"/>
            <a:extLst>
              <a:ext uri="{FF2B5EF4-FFF2-40B4-BE49-F238E27FC236}">
                <a16:creationId xmlns:a16="http://schemas.microsoft.com/office/drawing/2014/main" id="{09F0C201-987D-44AB-8BA4-8AE7C4C1CDC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248561" y="4029622"/>
            <a:ext cx="487363" cy="487363"/>
          </a:xfrm>
          <a:prstGeom prst="rect">
            <a:avLst/>
          </a:prstGeom>
        </p:spPr>
      </p:pic>
      <p:sp>
        <p:nvSpPr>
          <p:cNvPr id="2" name="Isosceles Triangle 1"/>
          <p:cNvSpPr/>
          <p:nvPr/>
        </p:nvSpPr>
        <p:spPr>
          <a:xfrm>
            <a:off x="1862667" y="990600"/>
            <a:ext cx="1264938" cy="999067"/>
          </a:xfrm>
          <a:prstGeom prst="triangle">
            <a:avLst>
              <a:gd name="adj" fmla="val 78112"/>
            </a:avLst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Isosceles Triangle 26"/>
          <p:cNvSpPr/>
          <p:nvPr/>
        </p:nvSpPr>
        <p:spPr>
          <a:xfrm>
            <a:off x="3402050" y="1029195"/>
            <a:ext cx="1264938" cy="999067"/>
          </a:xfrm>
          <a:prstGeom prst="triangle">
            <a:avLst>
              <a:gd name="adj" fmla="val 78112"/>
            </a:avLst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3602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 tmFilter="0, 0; .2, .5; .8, .5; 1, 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7" dur="250" autoRev="1" fill="hold"/>
                                        <p:tgtEl>
                                          <p:spTgt spid="1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8" presetID="1" presetClass="mediacall" presetSubtype="0" fill="hold" nodeType="withEffect">
                                  <p:stCondLst>
                                    <p:cond delay="5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9" dur="1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2">
                <p:cTn id="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15" grpId="0" animBg="1"/>
      <p:bldP spid="15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>
            <a:extLst>
              <a:ext uri="{FF2B5EF4-FFF2-40B4-BE49-F238E27FC236}">
                <a16:creationId xmlns:a16="http://schemas.microsoft.com/office/drawing/2014/main" id="{C1FE20E5-B90A-4140-B4BE-C40A1E54694C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3790"/>
          <a:stretch/>
        </p:blipFill>
        <p:spPr>
          <a:xfrm>
            <a:off x="130874" y="34237"/>
            <a:ext cx="11753917" cy="3847324"/>
          </a:xfrm>
          <a:prstGeom prst="rect">
            <a:avLst/>
          </a:prstGeom>
        </p:spPr>
      </p:pic>
      <p:sp>
        <p:nvSpPr>
          <p:cNvPr id="32" name="云形 31">
            <a:extLst>
              <a:ext uri="{FF2B5EF4-FFF2-40B4-BE49-F238E27FC236}">
                <a16:creationId xmlns:a16="http://schemas.microsoft.com/office/drawing/2014/main" id="{816B94A1-CFD7-4BFF-9D1D-5A7F90062C21}"/>
              </a:ext>
            </a:extLst>
          </p:cNvPr>
          <p:cNvSpPr/>
          <p:nvPr/>
        </p:nvSpPr>
        <p:spPr>
          <a:xfrm>
            <a:off x="7618550" y="596383"/>
            <a:ext cx="1855997" cy="879704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  <a:prstDash val="dash"/>
          </a:ln>
          <a:effectLst>
            <a:outerShdw blurRad="50800" dist="38100" dir="2700000" algn="tl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17A964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0F5E6D1A-F76B-4423-95B5-7B4D4E1D000E}"/>
              </a:ext>
            </a:extLst>
          </p:cNvPr>
          <p:cNvGrpSpPr/>
          <p:nvPr/>
        </p:nvGrpSpPr>
        <p:grpSpPr>
          <a:xfrm>
            <a:off x="76897" y="2243901"/>
            <a:ext cx="12243369" cy="4321496"/>
            <a:chOff x="762000" y="3854062"/>
            <a:chExt cx="12192000" cy="3003938"/>
          </a:xfrm>
        </p:grpSpPr>
        <p:pic>
          <p:nvPicPr>
            <p:cNvPr id="9" name="图片 8">
              <a:extLst>
                <a:ext uri="{FF2B5EF4-FFF2-40B4-BE49-F238E27FC236}">
                  <a16:creationId xmlns:a16="http://schemas.microsoft.com/office/drawing/2014/main" id="{08FB9ACA-E582-4459-83DA-34454B897B7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111" t="56198"/>
            <a:stretch/>
          </p:blipFill>
          <p:spPr>
            <a:xfrm>
              <a:off x="762000" y="3854062"/>
              <a:ext cx="6096000" cy="3003938"/>
            </a:xfrm>
            <a:prstGeom prst="rect">
              <a:avLst/>
            </a:prstGeom>
          </p:spPr>
        </p:pic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E56EC889-E9E2-4C26-A82E-FF5068C018B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111" t="56198"/>
            <a:stretch/>
          </p:blipFill>
          <p:spPr>
            <a:xfrm flipH="1">
              <a:off x="6858000" y="3854062"/>
              <a:ext cx="6096000" cy="3003938"/>
            </a:xfrm>
            <a:prstGeom prst="rect">
              <a:avLst/>
            </a:prstGeom>
          </p:spPr>
        </p:pic>
      </p:grpSp>
      <p:sp>
        <p:nvSpPr>
          <p:cNvPr id="12" name="矩形 11">
            <a:extLst>
              <a:ext uri="{FF2B5EF4-FFF2-40B4-BE49-F238E27FC236}">
                <a16:creationId xmlns:a16="http://schemas.microsoft.com/office/drawing/2014/main" id="{1E87FCCB-A0F2-48AA-A887-E16107C901C3}"/>
              </a:ext>
            </a:extLst>
          </p:cNvPr>
          <p:cNvSpPr/>
          <p:nvPr/>
        </p:nvSpPr>
        <p:spPr>
          <a:xfrm>
            <a:off x="127000" y="88900"/>
            <a:ext cx="11925300" cy="66294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AA5B0F12-D4A3-4EBF-85D5-09E82706C686}"/>
              </a:ext>
            </a:extLst>
          </p:cNvPr>
          <p:cNvSpPr/>
          <p:nvPr/>
        </p:nvSpPr>
        <p:spPr>
          <a:xfrm>
            <a:off x="247650" y="215900"/>
            <a:ext cx="11684000" cy="6375400"/>
          </a:xfrm>
          <a:prstGeom prst="rect">
            <a:avLst/>
          </a:prstGeom>
          <a:noFill/>
          <a:ln w="15875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21" name="图片 20">
            <a:extLst>
              <a:ext uri="{FF2B5EF4-FFF2-40B4-BE49-F238E27FC236}">
                <a16:creationId xmlns:a16="http://schemas.microsoft.com/office/drawing/2014/main" id="{F124AF40-9ADF-40ED-8F82-06A322F7F25C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12" t="73519" r="66975" b="17693"/>
          <a:stretch/>
        </p:blipFill>
        <p:spPr>
          <a:xfrm rot="20580324">
            <a:off x="1150120" y="4448328"/>
            <a:ext cx="1739900" cy="1455858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grpSp>
        <p:nvGrpSpPr>
          <p:cNvPr id="24" name="组合 23">
            <a:extLst>
              <a:ext uri="{FF2B5EF4-FFF2-40B4-BE49-F238E27FC236}">
                <a16:creationId xmlns:a16="http://schemas.microsoft.com/office/drawing/2014/main" id="{0C3F2155-C12B-4EB7-87B9-C70151701EC5}"/>
              </a:ext>
            </a:extLst>
          </p:cNvPr>
          <p:cNvGrpSpPr/>
          <p:nvPr/>
        </p:nvGrpSpPr>
        <p:grpSpPr>
          <a:xfrm rot="18900000">
            <a:off x="1926711" y="823945"/>
            <a:ext cx="1012484" cy="789993"/>
            <a:chOff x="1397000" y="3003938"/>
            <a:chExt cx="1012484" cy="789993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22" name="椭圆 21">
              <a:extLst>
                <a:ext uri="{FF2B5EF4-FFF2-40B4-BE49-F238E27FC236}">
                  <a16:creationId xmlns:a16="http://schemas.microsoft.com/office/drawing/2014/main" id="{E1210410-9C68-4577-8AFF-A532916CCA93}"/>
                </a:ext>
              </a:extLst>
            </p:cNvPr>
            <p:cNvSpPr/>
            <p:nvPr/>
          </p:nvSpPr>
          <p:spPr>
            <a:xfrm>
              <a:off x="1397000" y="3003938"/>
              <a:ext cx="789993" cy="789993"/>
            </a:xfrm>
            <a:prstGeom prst="ellipse">
              <a:avLst/>
            </a:prstGeom>
            <a:noFill/>
            <a:ln w="25400">
              <a:solidFill>
                <a:schemeClr val="bg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" name="椭圆 22">
              <a:extLst>
                <a:ext uri="{FF2B5EF4-FFF2-40B4-BE49-F238E27FC236}">
                  <a16:creationId xmlns:a16="http://schemas.microsoft.com/office/drawing/2014/main" id="{82177461-2964-43F9-9922-A09F0A3872E5}"/>
                </a:ext>
              </a:extLst>
            </p:cNvPr>
            <p:cNvSpPr/>
            <p:nvPr/>
          </p:nvSpPr>
          <p:spPr>
            <a:xfrm>
              <a:off x="2025503" y="3402266"/>
              <a:ext cx="383981" cy="383981"/>
            </a:xfrm>
            <a:prstGeom prst="ellipse">
              <a:avLst/>
            </a:prstGeom>
            <a:noFill/>
            <a:ln w="25400">
              <a:solidFill>
                <a:schemeClr val="bg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30" name="云形 29">
            <a:extLst>
              <a:ext uri="{FF2B5EF4-FFF2-40B4-BE49-F238E27FC236}">
                <a16:creationId xmlns:a16="http://schemas.microsoft.com/office/drawing/2014/main" id="{B417843E-0914-4D6A-8FB8-255024F38A5B}"/>
              </a:ext>
            </a:extLst>
          </p:cNvPr>
          <p:cNvSpPr/>
          <p:nvPr/>
        </p:nvSpPr>
        <p:spPr>
          <a:xfrm>
            <a:off x="10724069" y="561179"/>
            <a:ext cx="1181100" cy="644944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  <a:prstDash val="dash"/>
          </a:ln>
          <a:effectLst>
            <a:outerShdw blurRad="50800" dist="38100" dir="2700000" algn="tl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FA5352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HELLO</a:t>
            </a:r>
            <a:endParaRPr kumimoji="0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FA5352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" name="云形 33">
            <a:extLst>
              <a:ext uri="{FF2B5EF4-FFF2-40B4-BE49-F238E27FC236}">
                <a16:creationId xmlns:a16="http://schemas.microsoft.com/office/drawing/2014/main" id="{E7B2F550-AD6A-445A-AEE6-F190048DB190}"/>
              </a:ext>
            </a:extLst>
          </p:cNvPr>
          <p:cNvSpPr/>
          <p:nvPr/>
        </p:nvSpPr>
        <p:spPr>
          <a:xfrm>
            <a:off x="17519" y="1028310"/>
            <a:ext cx="2282754" cy="827903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  <a:prstDash val="dash"/>
          </a:ln>
          <a:effectLst>
            <a:outerShdw blurRad="50800" dist="38100" dir="2700000" algn="tl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A5352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WELCOME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FA5352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5" name="云形 34">
            <a:extLst>
              <a:ext uri="{FF2B5EF4-FFF2-40B4-BE49-F238E27FC236}">
                <a16:creationId xmlns:a16="http://schemas.microsoft.com/office/drawing/2014/main" id="{D6A4BEB6-C147-46DD-BEF0-6B4B752D7B21}"/>
              </a:ext>
            </a:extLst>
          </p:cNvPr>
          <p:cNvSpPr/>
          <p:nvPr/>
        </p:nvSpPr>
        <p:spPr>
          <a:xfrm>
            <a:off x="4682153" y="291214"/>
            <a:ext cx="2052623" cy="1305766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  <a:prstDash val="dash"/>
          </a:ln>
          <a:effectLst>
            <a:outerShdw blurRad="50800" dist="38100" dir="2700000" algn="tl" rotWithShape="0">
              <a:prstClr val="black">
                <a:alpha val="25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FFCE0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26" name="图片 25">
            <a:extLst>
              <a:ext uri="{FF2B5EF4-FFF2-40B4-BE49-F238E27FC236}">
                <a16:creationId xmlns:a16="http://schemas.microsoft.com/office/drawing/2014/main" id="{74747BB3-A218-4768-AECA-ECEDC6C7D6C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7048" y="539748"/>
            <a:ext cx="1268331" cy="1268331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15000"/>
              </a:prstClr>
            </a:outerShdw>
          </a:effectLst>
        </p:spPr>
      </p:pic>
      <p:grpSp>
        <p:nvGrpSpPr>
          <p:cNvPr id="40" name="组合 39">
            <a:extLst>
              <a:ext uri="{FF2B5EF4-FFF2-40B4-BE49-F238E27FC236}">
                <a16:creationId xmlns:a16="http://schemas.microsoft.com/office/drawing/2014/main" id="{89017546-C93A-4798-8FAF-C9DC47919C11}"/>
              </a:ext>
            </a:extLst>
          </p:cNvPr>
          <p:cNvGrpSpPr/>
          <p:nvPr/>
        </p:nvGrpSpPr>
        <p:grpSpPr>
          <a:xfrm rot="20326307">
            <a:off x="8736540" y="5214912"/>
            <a:ext cx="1012484" cy="789993"/>
            <a:chOff x="1397000" y="3003938"/>
            <a:chExt cx="1012484" cy="789993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41" name="椭圆 40">
              <a:extLst>
                <a:ext uri="{FF2B5EF4-FFF2-40B4-BE49-F238E27FC236}">
                  <a16:creationId xmlns:a16="http://schemas.microsoft.com/office/drawing/2014/main" id="{AD7C1BE0-2EB1-43F3-A967-2B896199E718}"/>
                </a:ext>
              </a:extLst>
            </p:cNvPr>
            <p:cNvSpPr/>
            <p:nvPr/>
          </p:nvSpPr>
          <p:spPr>
            <a:xfrm>
              <a:off x="1397000" y="3003938"/>
              <a:ext cx="789993" cy="789993"/>
            </a:xfrm>
            <a:prstGeom prst="ellipse">
              <a:avLst/>
            </a:prstGeom>
            <a:noFill/>
            <a:ln w="25400">
              <a:solidFill>
                <a:schemeClr val="bg1">
                  <a:lumMod val="50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" name="椭圆 41">
              <a:extLst>
                <a:ext uri="{FF2B5EF4-FFF2-40B4-BE49-F238E27FC236}">
                  <a16:creationId xmlns:a16="http://schemas.microsoft.com/office/drawing/2014/main" id="{10526EA9-AECC-46FA-A7EE-F90EB665018C}"/>
                </a:ext>
              </a:extLst>
            </p:cNvPr>
            <p:cNvSpPr/>
            <p:nvPr/>
          </p:nvSpPr>
          <p:spPr>
            <a:xfrm>
              <a:off x="2025503" y="3402266"/>
              <a:ext cx="383981" cy="383981"/>
            </a:xfrm>
            <a:prstGeom prst="ellipse">
              <a:avLst/>
            </a:prstGeom>
            <a:noFill/>
            <a:ln w="25400">
              <a:solidFill>
                <a:schemeClr val="bg1">
                  <a:lumMod val="50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635505" y="2151743"/>
            <a:ext cx="10415394" cy="2491270"/>
          </a:xfrm>
        </p:spPr>
        <p:txBody>
          <a:bodyPr>
            <a:noAutofit/>
          </a:bodyPr>
          <a:lstStyle/>
          <a:p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b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 TAM GIÁC BẰNG NHAU.</a:t>
            </a:r>
            <a:b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ƯỜNG HỢP BẰNG NHAU THỨ NHẤT CỦA TAM GIÁC</a:t>
            </a:r>
            <a:b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9" name="图片 23">
            <a:extLst>
              <a:ext uri="{FF2B5EF4-FFF2-40B4-BE49-F238E27FC236}">
                <a16:creationId xmlns:a16="http://schemas.microsoft.com/office/drawing/2014/main" id="{266876A3-0D03-4F63-BC67-DE5A8842C17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562838" y="3570460"/>
            <a:ext cx="2501352" cy="2952592"/>
          </a:xfrm>
          <a:prstGeom prst="rect">
            <a:avLst/>
          </a:prstGeom>
        </p:spPr>
      </p:pic>
      <p:pic>
        <p:nvPicPr>
          <p:cNvPr id="33" name="图片 2">
            <a:extLst>
              <a:ext uri="{FF2B5EF4-FFF2-40B4-BE49-F238E27FC236}">
                <a16:creationId xmlns:a16="http://schemas.microsoft.com/office/drawing/2014/main" id="{5731FF81-0D22-4824-960F-B8671D6AC00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07608" y="5219515"/>
            <a:ext cx="3600450" cy="1362075"/>
          </a:xfrm>
          <a:prstGeom prst="rect">
            <a:avLst/>
          </a:prstGeom>
        </p:spPr>
      </p:pic>
      <p:pic>
        <p:nvPicPr>
          <p:cNvPr id="50" name="图片 6">
            <a:extLst>
              <a:ext uri="{FF2B5EF4-FFF2-40B4-BE49-F238E27FC236}">
                <a16:creationId xmlns:a16="http://schemas.microsoft.com/office/drawing/2014/main" id="{8590A5BB-3C12-4693-893C-0BB3C1CFF5E1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2228" y="3374886"/>
            <a:ext cx="1798090" cy="31683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26545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Google Shape;1020;p37">
            <a:hlinkClick r:id="" action="ppaction://noaction"/>
          </p:cNvPr>
          <p:cNvSpPr/>
          <p:nvPr/>
        </p:nvSpPr>
        <p:spPr>
          <a:xfrm rot="5400000">
            <a:off x="11138839" y="3774464"/>
            <a:ext cx="936000" cy="252000"/>
          </a:xfrm>
          <a:prstGeom prst="roundRect">
            <a:avLst>
              <a:gd name="adj" fmla="val 9649"/>
            </a:avLst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05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Catamaran"/>
              <a:sym typeface="Catamaran"/>
            </a:endParaRPr>
          </a:p>
        </p:txBody>
      </p:sp>
      <p:sp>
        <p:nvSpPr>
          <p:cNvPr id="70" name="Google Shape;1017;p37">
            <a:hlinkClick r:id="" action="ppaction://noaction"/>
          </p:cNvPr>
          <p:cNvSpPr/>
          <p:nvPr/>
        </p:nvSpPr>
        <p:spPr>
          <a:xfrm rot="16200000">
            <a:off x="50790" y="922247"/>
            <a:ext cx="936000" cy="252000"/>
          </a:xfrm>
          <a:prstGeom prst="roundRect">
            <a:avLst>
              <a:gd name="adj" fmla="val 9649"/>
            </a:avLst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05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思源黑体 Heavy" panose="020B0A00000000000000" pitchFamily="34" charset="-122"/>
                <a:ea typeface="思源黑体 Heavy" panose="020B0A00000000000000" pitchFamily="34" charset="-122"/>
                <a:cs typeface="Catamaran"/>
                <a:sym typeface="Catamaran"/>
              </a:rPr>
              <a:t>NOTES</a:t>
            </a:r>
            <a:endParaRPr kumimoji="0" sz="105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Catamaran"/>
              <a:sym typeface="Catamaran"/>
            </a:endParaRPr>
          </a:p>
        </p:txBody>
      </p:sp>
      <p:sp>
        <p:nvSpPr>
          <p:cNvPr id="8" name="Sun 7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968828" y="1328057"/>
            <a:ext cx="4114800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 1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5272315" y="2923792"/>
            <a:ext cx="6353628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54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ở</a:t>
            </a:r>
            <a:r>
              <a:rPr lang="en-US" sz="5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ầu</a:t>
            </a:r>
            <a:r>
              <a: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endParaRPr kumimoji="0" lang="en-US" sz="5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+mn-ea"/>
              <a:cs typeface="+mn-cs"/>
            </a:endParaRPr>
          </a:p>
        </p:txBody>
      </p:sp>
      <p:sp>
        <p:nvSpPr>
          <p:cNvPr id="6" name="Rectangle 3"/>
          <p:cNvSpPr/>
          <p:nvPr/>
        </p:nvSpPr>
        <p:spPr>
          <a:xfrm>
            <a:off x="1575578" y="806715"/>
            <a:ext cx="4878946" cy="469260"/>
          </a:xfrm>
          <a:prstGeom prst="rect">
            <a:avLst/>
          </a:prstGeom>
          <a:solidFill>
            <a:srgbClr val="0033CC">
              <a:alpha val="5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  <a:effectLst>
                  <a:glow rad="127000">
                    <a:srgbClr val="00FF4E">
                      <a:alpha val="50000"/>
                    </a:srgbClr>
                  </a:glow>
                </a:effectLst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dirty="0" err="1" smtClean="0">
                <a:solidFill>
                  <a:srgbClr val="FFFF00"/>
                </a:solidFill>
                <a:effectLst>
                  <a:glow rad="127000">
                    <a:srgbClr val="00FF4E">
                      <a:alpha val="50000"/>
                    </a:srgbClr>
                  </a:glow>
                </a:effectLst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 smtClean="0">
                <a:solidFill>
                  <a:srgbClr val="FFFF00"/>
                </a:solidFill>
                <a:effectLst>
                  <a:glow rad="127000">
                    <a:srgbClr val="00FF4E">
                      <a:alpha val="50000"/>
                    </a:srgbClr>
                  </a:glow>
                </a:effectLst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b="1" dirty="0" err="1" smtClean="0">
                <a:solidFill>
                  <a:srgbClr val="FFFF00"/>
                </a:solidFill>
                <a:effectLst>
                  <a:glow rad="127000">
                    <a:srgbClr val="00FF4E">
                      <a:alpha val="50000"/>
                    </a:srgbClr>
                  </a:glow>
                </a:effectLst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dirty="0" smtClean="0">
                <a:solidFill>
                  <a:srgbClr val="FFFF00"/>
                </a:solidFill>
                <a:effectLst>
                  <a:glow rad="127000">
                    <a:srgbClr val="00FF4E">
                      <a:alpha val="50000"/>
                    </a:srgbClr>
                  </a:glo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effectLst>
                  <a:glow rad="127000">
                    <a:srgbClr val="00FF4E">
                      <a:alpha val="50000"/>
                    </a:srgbClr>
                  </a:glow>
                </a:effectLst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dirty="0" smtClean="0">
                <a:solidFill>
                  <a:srgbClr val="FFFF00"/>
                </a:solidFill>
                <a:effectLst>
                  <a:glow rad="127000">
                    <a:srgbClr val="00FF4E">
                      <a:alpha val="50000"/>
                    </a:srgbClr>
                  </a:glo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effectLst>
                  <a:glow rad="127000">
                    <a:srgbClr val="00FF4E">
                      <a:alpha val="50000"/>
                    </a:srgbClr>
                  </a:glow>
                </a:effectLst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2800" b="1" dirty="0">
              <a:solidFill>
                <a:srgbClr val="FFFF00"/>
              </a:solidFill>
              <a:effectLst>
                <a:glow rad="127000">
                  <a:srgbClr val="00FF4E">
                    <a:alpha val="50000"/>
                  </a:srgbClr>
                </a:glo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133851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021</TotalTime>
  <Words>1710</Words>
  <Application>Microsoft Office PowerPoint</Application>
  <PresentationFormat>Widescreen</PresentationFormat>
  <Paragraphs>303</Paragraphs>
  <Slides>34</Slides>
  <Notes>11</Notes>
  <HiddenSlides>0</HiddenSlides>
  <MMClips>10</MMClips>
  <ScaleCrop>false</ScaleCrop>
  <HeadingPairs>
    <vt:vector size="8" baseType="variant">
      <vt:variant>
        <vt:lpstr>Fonts Used</vt:lpstr>
      </vt:variant>
      <vt:variant>
        <vt:i4>1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53" baseType="lpstr">
      <vt:lpstr>微软雅黑</vt:lpstr>
      <vt:lpstr>宋体</vt:lpstr>
      <vt:lpstr>#9Slide03 Roboto Medium</vt:lpstr>
      <vt:lpstr>Aharoni</vt:lpstr>
      <vt:lpstr>Arial</vt:lpstr>
      <vt:lpstr>Calibri</vt:lpstr>
      <vt:lpstr>Calibri Light</vt:lpstr>
      <vt:lpstr>Cambria Math</vt:lpstr>
      <vt:lpstr>Catamaran</vt:lpstr>
      <vt:lpstr>等线</vt:lpstr>
      <vt:lpstr>Franklin Gothic Book</vt:lpstr>
      <vt:lpstr>Symbol</vt:lpstr>
      <vt:lpstr>Tahoma</vt:lpstr>
      <vt:lpstr>Times New Roman</vt:lpstr>
      <vt:lpstr>Wingdings</vt:lpstr>
      <vt:lpstr>仓耳青禾体-谷力 W04</vt:lpstr>
      <vt:lpstr>思源黑体 Heavy</vt:lpstr>
      <vt:lpstr>Office Theme</vt:lpstr>
      <vt:lpstr>Equation</vt:lpstr>
      <vt:lpstr>HÌNH HỌC 7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Tiết  :  HAI TAM GIÁC BẰNG NHAU. TRƯỜNG HỢP BẰNG NHAU THỨ NHẤT CỦA TAM GIÁC (2 tiết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ung boss</dc:creator>
  <cp:lastModifiedBy>User</cp:lastModifiedBy>
  <cp:revision>167</cp:revision>
  <dcterms:created xsi:type="dcterms:W3CDTF">2021-08-21T09:30:25Z</dcterms:created>
  <dcterms:modified xsi:type="dcterms:W3CDTF">2022-10-24T23:21:23Z</dcterms:modified>
</cp:coreProperties>
</file>